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68" r:id="rId3"/>
    <p:sldId id="270" r:id="rId4"/>
    <p:sldId id="257" r:id="rId5"/>
    <p:sldId id="258" r:id="rId6"/>
    <p:sldId id="259" r:id="rId7"/>
    <p:sldId id="271" r:id="rId8"/>
    <p:sldId id="260" r:id="rId9"/>
    <p:sldId id="261" r:id="rId10"/>
    <p:sldId id="262" r:id="rId11"/>
    <p:sldId id="272" r:id="rId12"/>
    <p:sldId id="265" r:id="rId13"/>
    <p:sldId id="263" r:id="rId14"/>
    <p:sldId id="266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CC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77" d="100"/>
          <a:sy n="77" d="100"/>
        </p:scale>
        <p:origin x="98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29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77.wmf"/><Relationship Id="rId7" Type="http://schemas.openxmlformats.org/officeDocument/2006/relationships/image" Target="../media/image88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29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7.wmf"/><Relationship Id="rId4" Type="http://schemas.openxmlformats.org/officeDocument/2006/relationships/image" Target="../media/image42.wmf"/><Relationship Id="rId9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29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29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0-29T23:23:23.2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6922,'0'0,"25"-24,-1 24,26 0,24 0,25 0,74 0,-50 0,50 0,-49 0,74 0,49-50,-74 50,25-50,-75 50,26 0,-50 0,0 0,-25 0,-25 0,25 0,-24 0,24 0,25 0,0 0,49 0,-24 0,49 0,-50 0,50 0,0 0,-74 0,25 0,-50 0,50 0,-1 0,26 0,-26 0,-24 0,25 0,-1 0,26 0,-1 0,0 0,25 0,-24 0,-26 0,1 0,-1-25,-48 25,23 0,-23 0,-1 0,0 0,25 0,-25-24,-25 24,1 0,49 0,-25 0,0 0,25 0,-50 0,1 0,-25 0,-25 0,0-25,24 0,1 0,24 0,-24-24,0 24,0 0,-1 25,-24-25,25 1,-25 24,0-25,25 25,-25-25,25 0,-1-25,26 1,-26 24,1-49,25 24,-50 0,0-49,24 49,-24-49,0 25,25-50,0 24,-25 1,0-25,24 0,-24-25,0 25,0 25,0 0,0 24,0 1,0-25,0 24,0 26,0-26,0 25,0-74,0 50,0-25,0-1,0 1,0 25,0-25,0 24,0 1,0-1,-24 1,24 24,-25-49,0 24,1-49,24 50,-25-25,25 24,0 26,0-26,0 1,0 24,0-49,0 25,0-26,0 26,-25-1,25-49,0 50,0-50,0 49,0-73,0 48,0 26,-25-1,25 26,0-26,-24 1,24 24,0 1,0 24,0-25,0 25,0 1,0-26,0 25,0 0,0 1,0-26,0 25,0-25,0 26,0-26,0 0,0 1,0-1,0 25,0-24,0-1,0 0,0 26,0-1,0-25,0 25,0 1,0 24,0-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0-29T23:25:08.259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5 73,'0'0,"25"0,25 0,-25 0,24 0,1 0,-1-23,26 23,-25 0,24 0,-24 0,-1 0,26 0,-50 0,24 0,1 0,0 0,-26 0,26 0,0-23,-1 23,1 0,-25 0,25 0,-1 0,26 0,-26 0,26 0,-1 0,-24 0,24 0,-24 0,25 0,-51 0,26 0,0 0,-1 0,1 0,-25 0,0 0,49 0,-49 0,25 0,-1 0,26 0,24 0,-25 0,26 0,-51 0,26 0,-26 0,-24 0,0 0,-25 0,25 0,-25 0,25 0,0 23,-1-23,26 0,25 46,-26-46,1 0,24 22,-24-22,-50 0,50 0,-50 0,0 0,24 0,-24 0,25 0,25 0,0 0,-26 0,1 0,25 0,-50 0,25 0,0 0,-1 0,-24 0,25 0,-25 0,25 0,0 23,0-23,-1 23,1-23,-25 0,0 0,0 23,-25-23,1 0,24 22,-50-22,50 23,-25-23,0 0,1 0,-1 0,0 0,-25 0,1 0,-26 0,25 0,1-23,-1 23,-24 0,24 0,0 0,1 0,-26 0,50 0,-24 0,-26 0,50 0,-24 0,-1 0,25 0,1 0,-26 0,0 0,1 0,-1 0,-49 0,24 0,26 0,-26 0,1 0,-1 0,25 0,1 23,-26-23,26 0,24 23,-25 0,-24-23,-1 0,26 0,-1 0,0 0,-24 0,49 0,-49 0,24 0,0 0,25 0,1 0,-26 0,25 0,0 0,-24 0,-1 0,0 0,26 0,-26 0,0 0,1 0,-1 0,25 0,-25 0,26 0,-26 0,50 0,-25 0,0 0,0 0,1 0,24 0,-25 0,0 0,0 0,25 22,-25-22,25 0,-24 0,24 0,-25 23,0-23,25 0,-25 0,25 0,-25 23,25-23,-25 0,25 0,0 23,0-23,0 22,0-22,0 23,25-23,-25 0,0 23,0-23,25 0,-25 0,50 0,-1 0,51 0,-1 0,25 0,-25 0,1-23,-51 23,26 0,-26 0,1 0,0 0,-50 0,25 0,49 0,-49 0,25 0,-1 0,1 0,24 0,1 0,-1 0,1 0,24 0,-24 0,-1 0,0 0,-24 0,0 0,-25 0,24 0,-24 0,50 0,-1 0,-24 0,24 0,1 0,-1 0,1 0,-1 0,-24 0,-26 0,26 0,0 0,-1 0,1 0,-25 0,49 0,-24 0,0 0,-1 0,26 0,-50 0,-1 0,1 0,-25 0,25 0,-25 0,25 0,0 0,0 0,-25 0,49 23,-24-23,0 45,25-45,-1 23,-24 0,25-23,-50 0,0 0,0 0,24 0,-24 0,25 0,-25 0,25 0,-50 0,0 0,25 0,-24 0,-1 0,-25 0,1 0,-26 0,1 23,-51-23,51 0,-50 22,-25 24,0-46,50 0,-1 0,26 0,-25 0,24 0,-24 0,24 0,1 0,24 0,1 0,-1 0,0 0,1 0,-1 0,-24 0,24 0,0 0,-24 0,-1 0,1 0,-26 0,26 0,0 0,-1 0,25 0,26 0,-1 0,-25 0,25 0,0 0,1-23,-51 23,50 0,-24-23,24 23,0-22,0 22,0 0,-24 0,24 0,0 0,0 0,0 0,1 0,24 0,-25 0,25 0,-25 0,0 0,25 0,-25 0,-24 0,24 0,0 0,-25 0,1 0,49 0,-25 0,25 0,0-23,0 23,25 0,-25-23,0 2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0-29T23:33:27.188"/>
    </inkml:context>
    <inkml:brush xml:id="br0">
      <inkml:brushProperty name="width" value="0.08819" units="cm"/>
      <inkml:brushProperty name="height" value="0.35278" units="cm"/>
      <inkml:brushProperty name="color" value="#C6D9F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79,'0'24,"24"-24,51 0,24 0,-25 0,50 0,-49 0,24 0,-25 0,0 0,-24-24,0 24,-1 0,1 0,24-25,-24 1,24 24,-24-25,49 25,-25 0,-24 0,49 0,-25 0,25 0,-49 0,49 0,-25 0,1 0,-1 0,-24 0,-1 0,26 0,-51 25,1-25,25 0,-25 0,-1 24,-24-24,25 0,50 25,-75-1,74-24,0 25,-24 24,-1-49,-24 25,-25-25,0 25,0-1,0-24,0 0,0 25,-49-25,-26 0,-98-25,49 1,-74 24,24-25,-24 25,49 0,25 0,75 0,24 0,-25 0,1 0,-1 0,-24 0,-1 0,-24 0,25 0,-25 0,24 0,50 0,-24 0,24 0,0 0,25 0,-24 0,-1 0,-25 0,1 0,-1 0,-24 0,49 0,0 0,0 0,1 0,-1 0,0 0,25 0,-25 25,0-25,1 0,-1 0,0 24,25-24,-25 0,25 0,0 25,25-25,25 25,49-25,0 24,50-24,-1 0,1 0,-25 0,-25 0,-49 0,49 0,-25 0,1 0,-26 0,26 0,24 0,-25 0,75 0,-50 0,0 0,-25 0,50 0,-49 0,-26 0,1 0,-1 0,26 0,-50 0,24 0,1 0,-1 0,1 0,-50 0,0 0,25 0,-25 25,24-25,1 0,-25 23,-25-23,1 0,-51 0,-49 0,-24 0,-1 0,-74 25,25 0,-1-25,26 0,98 0,1 0,24 0,26 0,-1 49,-49-49,24 0,-24 0,24 0,-49 0,24 0,-24 0,25 0,0 0,49 0,0 0,0 0,0 0,1 0,-1 0,0 0,0 0,25 0,-49 0,24 0,25 0,-50 0,-24 0,24 0,26 25,-26-1,50-24,0 25,0-25,25 0,0 25,-1-25,26 24,24 1,-24-25,49 0,0 0,75 0,-50 0,49 0,-74 0,1 0,-1 0,-25 0,0 0,1 0,24 24,-50 1,26-25,-1 0,25 0,-24 0,24 0,-25 0,-24 0,24-25,-49 25,49 0,-49 0,25 0,-1 0,1 25,49 0,0-1,-49-24,-50 0,2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01T23:33:27.67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23 0,'24'0,"-24"0,25 0,-25 0,25 0,-1 0,-24 0,25 0,-1 0,1 0,-25 0,25 0,-25 0,24 0,-24 0,0 0,25 0,-25 25,25-25,-25 0,0 0,0 24,0-24,0 25,0-25,-25 0,0 0,25 0,-24 0,24 0,-50 0,1 0,49 0,-24 0,-1 0,0 0,25 0,-24 0,24 0,-25 0,25-25,-25 25,1 0,24 0,0 0,-25 0,25 0,-25 0,1 0,24 0,-25 0,0 0,25 0,0 0,0 0,0-24,0 24,25 0,-25 0,25 0,-25 0,24 0,1 0,0 0,-25 0,24 0,1 0,0 0,-25 0,24 0,-24 0,25 24,-25-24,25 25,-25-25,0 25,0-25,0 25,0-1,0-24,0 0,0 25,-25-25,0 0,25 0,-24 25,-1-25,25 0,-25 0,25 0,-24 0,24 0,-50 0,50 0,-24 0,24 0,-50 0,50 0,-24 0,24 0,-25 0,25 0,-24 0,-1 0,25 0,-25 0,25 0,0 25,25-25,-25 0,25 24,-1-24,25 25,50 24,-25-49,0 25,0 25,-25-50,-24 0,-1 0,1 0,-25 0,-25 0,1 0,24 0,-25 0,0 0,25 0,-24 0,-25 0,24 0,-24 0,-1 0,1 0,0 0,24 0,0 24,-24-24,49 0,-24 0,24 0,-25 0,0 0,25 0,0 25,0-25,0 25,0-25,0 25,0-25,0 24,0 1,0-25,0 0,0 0,0 25,25-25,0 25,-1-1,25-24,-24 25,24 0,-24-25,24 0,-24 0,0 0,-25 0,24 0,-24 0,25 0,0 0,-25 0,24 0,-24 0,25 0,-25 0,-25 0,1 0,24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01T23:33:31.08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20 147,'0'0,"25"0,24 0,25 0,1 25,-26-1,-24-24,24 0,-49 0,25 0,0 0,-25 0,0 25,0-25,0 25,-25-25,0 0,25 0,-24 0,-1 24,0-24,-24 0,24 0,-25 0,26 0,-26 0,-24 0,49 25,-24-25,24 0,-25 25,1-25,-1 25,1-25,-1 24,26-24,-1 0,-25 25,50-25,-24 0,24 0,0 25,24-25,26 0,49 24,0 1,-25 0,0-25,-24-25,-1 25,-24 0,-25 0,0 25,-25-25,1 0,24 0,-25 25,25-25,-50 24,26 1,-1 0,-25 0,26-25,-26 49,25-49,1 25,-26 24,50-49,-25 25,25-25,0 0,0 0,0 0,0 0,0 25,0-25,0 24,0-24,-24 0,24 0,0 25,-25-25,25 0,-25 0,0 0,25 0,-24 0,-1 0,25 0,-25 0,25 0,0-25,0 25,25 0,-25 0,25 0,-25 0,49 0,1 0,24 0,0 0,-24 0,-1 0,1 0,-1 50,-24-50,0 0,-1 0,-24 0,0-25,0 0,-24 1,-1-1,25 0,-25-24,0 24,1-24,24-1,-25 25,0 1,25 24,0-25,-25 25,1 0,24-25,24 0,26 25,-1-24,26 24,-26-25,25 25,-49 0,25 0,-26 0,-48 0,-1 0,0 0,0 25,-24-1,-1-24,-24 25,25 0,24 0,-49-25,49 24,0 1,0-25,25 25,-24-25,24 0,24 0,-24 0,25 0,-25-25,0 0,0 1,0-1,25-25,0-24,24 50,-24-26,24 25,-49-24,25 49,-25-25,0 25,0-24,0-1,0-25,0 50,0-24,0-1,0 25,0-25,0 1,-25 24,1 0,24 24,-25-24,25 0,0 0,0 25,-25-25,2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0-29T23:33:30.625"/>
    </inkml:context>
    <inkml:brush xml:id="br0">
      <inkml:brushProperty name="width" value="0.08819" units="cm"/>
      <inkml:brushProperty name="height" value="0.35278" units="cm"/>
      <inkml:brushProperty name="color" value="#C6D9F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901 50,'-25'0,"1"0,-1 0,-25 0,25 0,-24 0,-26 0,51 0,-51 0,1 0,-50 0,0 0,-50 0,1 0,-1 0,50 0,-49 0,98 0,-24 0,25 0,-1 0,1 0,-1 0,1 0,0 0,24 0,25 0,-24 0,49 0,-25 0,25 0,-25 0,25 0,-50 25,26-25,-1 0,-25 0,-24 0,24 0,26 0,-1 0,25 0,-25 0,25 0,0 0,-25 25,0-25,1 0,24 0,0 25,24-25,26 0,-25 25,49 25,-24-50,74 50,0 0,0-25,0 0,24 0,-24-25,-24 0,-1-25,-50 0,1 25,-25 0,24-25,1 0,0 25,24 0,-24 0,49 0,-25 0,-24 0,24 0,-24 0,24 0,25 0,-24 0,24 0,50 0,-100 0,26 0,-51 0,1 0,0 0,-25 0,-25 0,0 0,25 0,-24 0,24 25,-25-25,25 25,0-25,0 0,25 0,-1 0,-24 0,0 0,0 0,25 0,25 0,-50 0,25 0,-50 0,25 0,-50 0,-24 0,-25 0,-25 0,-25 0,0 0,0 0,-74 0,25 0,99 0,-75 0,50 0,25 0,24 0,-24 0,50 0,-26 0,50 0,1 0,-26 0,0 0,1-25,-1 25,1 0,-1 0,25 0,0 0,1 0,24 0,-25 0,25 0,-50 0,26 0,-26 0,25 0,0 0,1 0,-1 0,25 0,-25 0,25 25,-25-25,25 25,-25 24,1-24,24 0,0 0,24 0,-24 0,50 0,0-25,-1 25,-24 0,49-25,-24 0,24 0,-24 0,-1 0,26 0,-1 0,1 0,24 0,-25 0,25 0,-49 0,49 0,-24 0,24 0,-50 0,75 0,0 0,-49 0,-1 0,1 0,-26 0,1 0,24 0,0 0,-24 0,24 0,-24 0,-25 0,0 0,-25 0,24 0,1 0,25 0,-1 0,1 0,0 0,-26 0,1 0,-25 0,50 0,-25 25,24-25,1 0,-50 25,0-25,25 0,-25 0,24 0,-24 0,25 0,-25 0,50 25,-25-25,49 25,-24 0,24 0,-99-25,0 0,1 0,-1-25,-99 25,0-25,0 25,0 0,-50 0,25 0,1 0,48 0,-23 0,48 0,26 0,-1 0,0 0,1 0,-1 0,-24 0,-1 0,-49 0,-49-25,24 0,-49-25,49 50,74 0,1 0,49 0,25 0,-25 0,1 0,24 0,-25 0,-25 0,1 0,-1 0,50 0,-49 0,49 0,-25 0,25-25,-50 25,1-25,24 0,0 25,25-25,25 25,0-25,24 0,26 0,24-24,49 24,26 0,74 25,50 0,-75 0,-25 0,-74 0,-25 0,-49 0,-50 0,25 0,-25 0,25-25,49 25,-25 0,51 0,-26 0,25 0,0 0,-49 0,0 0,-26 0,1 0,25 0,-1 0,-24 0,50 0,-26 0,1 0,-50 0,25 0,-25 0,24 0,-24 0,25 0,0 0,-25 0,0 0,25 25,0-25,-25 0,24 0,-48 0,24 0,-25 0,0 0,25 0,-25 0,-49 0,-1 0,-24 0,-25 0,-149-50,-24 50,74-50,24 50,100 0,0 0,49 0,50 0,-24 0,24 0,-25 0,0 0,-25 0,-49 0,25 0,24 0,1 0,49 0,0 0,-25 0,25 0,0 25,-25-25,0 25,25-25,0 25,-25-25,1 25,24 0,-25-25,0 0,25 25,0-25,-25 24,25-24,-25 0,25 0,-24 25,-1-25,-25 0,1 0,24 0,-25 0,25 0,-24 0,24 25,0 0,-49-25,49 0,-49 0,24 0,1 25,49-25,24 0,-24 0,25 0,0 0,25 0,-1 0,75 50,0 0,99-25,0 25,1-50,-26 0,-49 0,-50 0,-74 0,0-25,-25 0,24 25,1-25,25 0,-1 25,26-25,24-25,-25 50,-24-25,-1 25,1 0,0 0,-1 0,1-25,-1 25,1 0,-25 0,0 0,-1 0,-24-25,0 25,25 0,-25-25,25 1,25 24,-50 0,49-25,-49 25,25 0,-25 0,25-25,-25 25,49-25,-24 25,0-25,-25 0,25 25,-25 0,25-25,-25 25,0-25,0 0,0 25,0-25,24 25,-24 0,0-25,0 0,-24 25,-1-25,25 25,-25-25,25 25,-50-25,50 25,-24-25,-1 25,0 0,-25 0,-24 0,24 50,-24-50,0 25,-1 0,26 25,-1-50,-24 0,-1 0,1 0,24 0,-24 0,24 0,1 0,-1 0,1 0,-1 0,0 0,1 25,24 0,0-25,-24 25,24 0,-25 25,50-25,-49 0,24 0,25-1,-25 1,25 0,-25 25,0-50,1 25,-1-25,25 0,-25 0,25 0,-25 0,25 0,-25 0,25 0,-24 0,2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01T23:35:06.31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41 0,'0'0,"25"0,0 0,49 25,-24-25,24 0,-24 0,24 25,0 24,-24-49,-1 25,-24 0,-25-25,0 24,-25-24,0 0,25 0,-24 0,-1 25,-25-25,1 0,-25 0,-25 25,24 24,26-49,24 25,0-25,25 0,-25 0,25 0,0 0,25 0,-25 0,25 0,0 0,0 0,-25 0,49 0,-24-25,0 25,-25 0,24 0,1 0,-25-24,25 24,-25 0,0 24,0-24,0 0,0 25,-25-25,25 0,-25 25,1-25,-1 0,25 0,-25 0,-24 0,24 49,0-49,-25 50,2-25,-26-1,49 1,0 0,-49 0,49-25,0 24,-24 1,24-25,0 0,25 0,-25 0,25-25,0 25,25 0,-25 0,25-24,-25 24,25 0,-25 0,49 0,-49 0,25 0,-25 0,25 0,0 0,-25 0,24 0,-24-25,0 0,0 25,0-25,0 1,0-1,-24 0,24 25,-25 0,25-25,-25 25,0 0,1 25,-26-25,0 50,26-26,-26 1,1 25,24-50,0 24,-24 26,49-50,0 25,0-25,24 0,-24 0,25 0,25 0,-26 0,1 0,49 0,-24 0,49 0,-25 0,-24 0,-1 0,-24 0,24 0,-25 0,1 0,-50 0,1 0,24 0,0 24,-24-24,-1 0,0 0,-24 0,-25 50,24-25,-49-1,49 26,1-25,24-1,0-24,1 25,24-25,24 0,-24 0,25 0,49 0,-49 0,0 0,25 0,-1 0,1 0,-26-25,1 25,25-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01T23:35:08.75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84 0,'0'0,"0"25,0-25,25 0,-25 25,0-25,25 0,1 0,-26 0,50 0,1 0,-1 0,26 0,-25 25,0 0,25-25,-51 24,0 1,26-25,-51 0,0 25,-26-25,1 0,25 0,-25 0,-26 25,-25-1,26-24,-26 0,25 25,1-25,-1 0,51 0,-25 0,25 0,25 0,-25 0,25 0,-25 0,26 0,-26 0,25 0,0 0,-25 0,0 0,-25 0,0 0,-1 0,1 0,-26 0,-25 25,26-25,-1 0,1 0,24 0,-24 0,50 25,-26-25,26 0,51 0,0 0,-26 0,51 0,-26 0,1 0,-26 0,1 0,-26 0,25 0,-25 0,-25 0,-1 0,26 25,0-25,-25 24,0 1,-26-25,51 50,-126-26,50 26,0-25,0-25,-25 25,25-1,0 26,25-50,1 0,50 25,-26-25,26 0,26 0,24 0,-24-25,49 0,1 0,0 25,-25-24,-1 24,77 0,0 0,-52 0,1 0,-50 0,-26 0,-26 0,1 0,25 0,-51 24,1 1,25 0,-51 24,25-24,-50 0,25 0,-76 49,0-49,76 0,51-25,25 0,0 0,25 0,26 0,0 0,-1-25,26 25,0 0,25 0,-25 0,25 0,1 0,-27 0,1 0,-25 0,-26 0,1 25,-26-25,-51 0,51 0,-25 0,25 0,-26 0,1 0,25 0,-25 0,25 0,-26 0,26 0,-2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01T23:35:28.70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98,'0'-25,"0"25,24 0,26 0,0 0,-25 0,25 0,-25 0,24 0,-24 0,0 0,-25 0,0 0,0 25,-25-25,0 0,25 0,-25 25,1-25,-1 24,-25 1,0-25,25 25,-25 0,26-25,-1 25,0-25,25 0,25 0,-25 0,25 0,24 0,-24 0,0 0,25 0,0 0,-1 0,26-25,-25 25,25 0,-1 0,-49 0,0-25,-25 25,-25 0,0 0,25 0,-25 0,0 0,1 0,-26 0,-25 0,0 0,75 0,-24-25,24 0,0 25,0-24,0-26,0 0,0 50,24-25,1 25,-25-25,50 0,-50 25,25 0,0 0,0 0,25 0,-1 0,-24 0,0 0,25 0,-25 0,0 0,-50 0,25 0,-25 0,0 0,25 0,-25 0,0 0,0 0,0 0,-74 0,49 0,-25 0,51 0,-1 25,0-25,25 0,25 0,-25-25,0 25,25 0,24-24,-24 24,50 0,24-25,1 25,0 0,-26 0,-24 0,25 25,-75-1,-25-24,0 0,25 0,-50 25,0 0,1 0,-51 0,25 0,-24 0,24-25,-24 0,24 0,50 0,25 0,0-25,25 25,-25 0,25 0,0 0,24-25,-24 25,25 0,-50 0,25 0,0 0,-50 0,0 0,25 0,-25 0,25 0,-50 0,1 0,-26 0,25 25,25-25,0 0,1 0,24-25,0 0,0 25,0-25,24 0,-24 0,0 25,25-24,-25 24,25-2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15AE94-43A3-4E70-8F8D-C2C03DD690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648477-962A-42E0-BF1F-24AA52BCD0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A4CBFF-615B-487E-8566-ED61C0FCEC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4E8D22-6012-45A4-A542-5070271605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20EE2-4073-45BE-84C0-A08C52292A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3BE8AD-845D-4101-97FE-CA828383FA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2161E9-3CB6-400C-B099-0A7A4DBE26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6189B-35A8-4E73-8D35-9741155014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C574F2-6C65-4D77-B3AE-5AB24063F4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A08E3E-3E11-4F02-9477-DF0C0F562C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4A597-D31C-4634-95A3-4CFC405D4D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8781E83-64A9-4868-AF0E-12D041B1A7C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customXml" Target="../ink/ink1.xml"/><Relationship Id="rId39" Type="http://schemas.openxmlformats.org/officeDocument/2006/relationships/image" Target="../media/image25.emf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1.wmf"/><Relationship Id="rId42" Type="http://schemas.openxmlformats.org/officeDocument/2006/relationships/oleObject" Target="../embeddings/oleObject13.bin"/><Relationship Id="rId47" Type="http://schemas.openxmlformats.org/officeDocument/2006/relationships/image" Target="../media/image16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8" Type="http://schemas.openxmlformats.org/officeDocument/2006/relationships/customXml" Target="../ink/ink5.xml"/><Relationship Id="rId46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0.emf"/><Relationship Id="rId41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18.png"/><Relationship Id="rId24" Type="http://schemas.openxmlformats.org/officeDocument/2006/relationships/oleObject" Target="../embeddings/oleObject12.bin"/><Relationship Id="rId32" Type="http://schemas.openxmlformats.org/officeDocument/2006/relationships/customXml" Target="../ink/ink3.xml"/><Relationship Id="rId37" Type="http://schemas.openxmlformats.org/officeDocument/2006/relationships/image" Target="../media/image24.emf"/><Relationship Id="rId40" Type="http://schemas.openxmlformats.org/officeDocument/2006/relationships/customXml" Target="../ink/ink6.xml"/><Relationship Id="rId45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customXml" Target="../ink/ink2.xml"/><Relationship Id="rId36" Type="http://schemas.openxmlformats.org/officeDocument/2006/relationships/customXml" Target="../ink/ink4.xml"/><Relationship Id="rId49" Type="http://schemas.openxmlformats.org/officeDocument/2006/relationships/image" Target="../media/image17.wmf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31" Type="http://schemas.openxmlformats.org/officeDocument/2006/relationships/image" Target="../media/image22.emf"/><Relationship Id="rId44" Type="http://schemas.openxmlformats.org/officeDocument/2006/relationships/oleObject" Target="../embeddings/oleObject14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9.emf"/><Relationship Id="rId30" Type="http://schemas.openxmlformats.org/officeDocument/2006/relationships/image" Target="../media/image21.emf"/><Relationship Id="rId35" Type="http://schemas.openxmlformats.org/officeDocument/2006/relationships/image" Target="../media/image23.emf"/><Relationship Id="rId43" Type="http://schemas.openxmlformats.org/officeDocument/2006/relationships/image" Target="../media/image14.wmf"/><Relationship Id="rId48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Relationship Id="rId22" Type="http://schemas.openxmlformats.org/officeDocument/2006/relationships/image" Target="../media/image3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wmf"/><Relationship Id="rId22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customXml" Target="../ink/ink8.xml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customXml" Target="../ink/ink7.xml"/><Relationship Id="rId5" Type="http://schemas.openxmlformats.org/officeDocument/2006/relationships/oleObject" Target="../embeddings/oleObject45.bin"/><Relationship Id="rId15" Type="http://schemas.openxmlformats.org/officeDocument/2006/relationships/customXml" Target="../ink/ink9.xml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45000" b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0" y="1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 Integration by Substitution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4.5 Day 1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6764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0" y="2743200"/>
            <a:ext cx="9144000" cy="11811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4000" b="1" dirty="0" smtClean="0">
                <a:solidFill>
                  <a:srgbClr val="FF0000"/>
                </a:solidFill>
                <a:latin typeface="+mn-lt"/>
              </a:rPr>
              <a:t> How to Integrate using u-substitution aka Change of Variable(s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Subtitle 5"/>
          <p:cNvSpPr txBox="1">
            <a:spLocks/>
          </p:cNvSpPr>
          <p:nvPr/>
        </p:nvSpPr>
        <p:spPr>
          <a:xfrm>
            <a:off x="0" y="5257800"/>
            <a:ext cx="9144000" cy="692497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 297 # 3-33 mx3, 41-49 odd</a:t>
            </a:r>
            <a:endParaRPr kumimoji="0" lang="en-US" sz="39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build="p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12725" y="115888"/>
            <a:ext cx="17251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ample </a:t>
            </a:r>
            <a:r>
              <a:rPr lang="en-US" smtClean="0"/>
              <a:t>8: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98475" y="854075"/>
          <a:ext cx="26606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3" imgW="1040948" imgH="279279" progId="Equation.DSMT4">
                  <p:embed/>
                </p:oleObj>
              </mc:Choice>
              <mc:Fallback>
                <p:oleObj name="Equation" r:id="rId3" imgW="1040948" imgH="279279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854075"/>
                        <a:ext cx="26606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441825" y="2133600"/>
          <a:ext cx="20462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5" imgW="799753" imgH="177723" progId="Equation.DSMT4">
                  <p:embed/>
                </p:oleObj>
              </mc:Choice>
              <mc:Fallback>
                <p:oleObj name="Equation" r:id="rId5" imgW="799753" imgH="177723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133600"/>
                        <a:ext cx="204628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419600" y="2895600"/>
          <a:ext cx="2174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7" imgW="850531" imgH="177723" progId="Equation.DSMT4">
                  <p:embed/>
                </p:oleObj>
              </mc:Choice>
              <mc:Fallback>
                <p:oleObj name="Equation" r:id="rId7" imgW="850531" imgH="177723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95600"/>
                        <a:ext cx="21748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28638" y="1965325"/>
          <a:ext cx="28241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9" imgW="1104900" imgH="292100" progId="Equation.DSMT4">
                  <p:embed/>
                </p:oleObj>
              </mc:Choice>
              <mc:Fallback>
                <p:oleObj name="Equation" r:id="rId9" imgW="1104900" imgH="2921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965325"/>
                        <a:ext cx="28241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143000" y="3124200"/>
          <a:ext cx="12334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11" imgW="482391" imgH="279279" progId="Equation.DSMT4">
                  <p:embed/>
                </p:oleObj>
              </mc:Choice>
              <mc:Fallback>
                <p:oleObj name="Equation" r:id="rId11" imgW="482391" imgH="279279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123348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138238" y="4122738"/>
          <a:ext cx="13954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122738"/>
                        <a:ext cx="1395412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84238" y="5334000"/>
          <a:ext cx="19145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15" imgW="748975" imgH="393529" progId="Equation.DSMT4">
                  <p:embed/>
                </p:oleObj>
              </mc:Choice>
              <mc:Fallback>
                <p:oleObj name="Equation" r:id="rId15" imgW="748975" imgH="393529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334000"/>
                        <a:ext cx="19145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17" imgW="190417" imgH="139639" progId="Equation.DSMT4">
                  <p:embed/>
                </p:oleObj>
              </mc:Choice>
              <mc:Fallback>
                <p:oleObj name="Equation" r:id="rId17" imgW="190417" imgH="139639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You Try It First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221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12725" y="115888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ample </a:t>
            </a:r>
            <a:r>
              <a:rPr lang="en-US" dirty="0" smtClean="0"/>
              <a:t>5:</a:t>
            </a: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85763" y="725488"/>
          <a:ext cx="28876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3" imgW="1129810" imgH="380835" progId="Equation.DSMT4">
                  <p:embed/>
                </p:oleObj>
              </mc:Choice>
              <mc:Fallback>
                <p:oleObj name="Equation" r:id="rId3" imgW="1129810" imgH="380835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725488"/>
                        <a:ext cx="288766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38600" y="1600200"/>
          <a:ext cx="2079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5" imgW="812447" imgH="177723" progId="Equation.DSMT4">
                  <p:embed/>
                </p:oleObj>
              </mc:Choice>
              <mc:Fallback>
                <p:oleObj name="Equation" r:id="rId5" imgW="812447" imgH="177723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20796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886200" y="2209800"/>
          <a:ext cx="2305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7" imgW="901309" imgH="203112" progId="Equation.DSMT4">
                  <p:embed/>
                </p:oleObj>
              </mc:Choice>
              <mc:Fallback>
                <p:oleObj name="Equation" r:id="rId7" imgW="901309" imgH="203112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23050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609600" y="1905000"/>
          <a:ext cx="12652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9" imgW="495085" imgH="380835" progId="Equation.DSMT4">
                  <p:embed/>
                </p:oleObj>
              </mc:Choice>
              <mc:Fallback>
                <p:oleObj name="Equation" r:id="rId9" imgW="495085" imgH="380835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126523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3657600" y="3328988"/>
            <a:ext cx="42433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Wrong!</a:t>
            </a:r>
          </a:p>
          <a:p>
            <a:r>
              <a:rPr lang="en-US" sz="3200">
                <a:solidFill>
                  <a:srgbClr val="FF0000"/>
                </a:solidFill>
              </a:rPr>
              <a:t>The limits don’t match!</a:t>
            </a:r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3505200" y="3200400"/>
            <a:ext cx="518160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 flipV="1">
            <a:off x="533400" y="1905000"/>
            <a:ext cx="1371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533400" y="1905000"/>
            <a:ext cx="1371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381000" y="5105400"/>
          <a:ext cx="22050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11" imgW="863225" imgH="533169" progId="Equation.DSMT4">
                  <p:embed/>
                </p:oleObj>
              </mc:Choice>
              <mc:Fallback>
                <p:oleObj name="Equation" r:id="rId11" imgW="863225" imgH="533169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2205038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3581400" y="3276600"/>
          <a:ext cx="43434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13" imgW="1549400" imgH="469900" progId="Equation.DSMT4">
                  <p:embed/>
                </p:oleObj>
              </mc:Choice>
              <mc:Fallback>
                <p:oleObj name="Equation" r:id="rId13" imgW="1549400" imgH="4699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4343400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3505200" y="5181600"/>
          <a:ext cx="22701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Equation" r:id="rId15" imgW="888614" imgH="393529" progId="Equation.DSMT4">
                  <p:embed/>
                </p:oleObj>
              </mc:Choice>
              <mc:Fallback>
                <p:oleObj name="Equation" r:id="rId15" imgW="888614" imgH="393529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22701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609600" y="3200400"/>
          <a:ext cx="1069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Equation" r:id="rId17" imgW="419100" imgH="279400" progId="Equation.DSMT4">
                  <p:embed/>
                </p:oleObj>
              </mc:Choice>
              <mc:Fallback>
                <p:oleObj name="Equation" r:id="rId17" imgW="419100" imgH="2794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10699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609600" y="4114800"/>
          <a:ext cx="1069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19" imgW="418918" imgH="393529" progId="Equation.DSMT4">
                  <p:embed/>
                </p:oleObj>
              </mc:Choice>
              <mc:Fallback>
                <p:oleObj name="Equation" r:id="rId19" imgW="418918" imgH="393529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106997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6172200" y="5105400"/>
          <a:ext cx="6810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21" imgW="266469" imgH="393359" progId="Equation.DSMT4">
                  <p:embed/>
                </p:oleObj>
              </mc:Choice>
              <mc:Fallback>
                <p:oleObj name="Equation" r:id="rId21" imgW="266469" imgH="393359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05400"/>
                        <a:ext cx="681038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5181600" y="914400"/>
            <a:ext cx="340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Using the original limits</a:t>
            </a:r>
            <a:r>
              <a:rPr lang="en-US" dirty="0">
                <a:solidFill>
                  <a:schemeClr val="accent2"/>
                </a:solidFill>
              </a:rPr>
              <a:t>:</a:t>
            </a:r>
          </a:p>
        </p:txBody>
      </p:sp>
      <p:grpSp>
        <p:nvGrpSpPr>
          <p:cNvPr id="12318" name="Group 30"/>
          <p:cNvGrpSpPr>
            <a:grpSpLocks/>
          </p:cNvGrpSpPr>
          <p:nvPr/>
        </p:nvGrpSpPr>
        <p:grpSpPr bwMode="auto">
          <a:xfrm>
            <a:off x="1676400" y="3048000"/>
            <a:ext cx="1844675" cy="1190625"/>
            <a:chOff x="1056" y="1920"/>
            <a:chExt cx="1162" cy="750"/>
          </a:xfrm>
        </p:grpSpPr>
        <p:sp>
          <p:nvSpPr>
            <p:cNvPr id="12316" name="AutoShape 28"/>
            <p:cNvSpPr>
              <a:spLocks/>
            </p:cNvSpPr>
            <p:nvPr/>
          </p:nvSpPr>
          <p:spPr bwMode="auto">
            <a:xfrm>
              <a:off x="1056" y="2016"/>
              <a:ext cx="96" cy="48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Text Box 29"/>
            <p:cNvSpPr txBox="1">
              <a:spLocks noChangeArrowheads="1"/>
            </p:cNvSpPr>
            <p:nvPr/>
          </p:nvSpPr>
          <p:spPr bwMode="auto">
            <a:xfrm>
              <a:off x="1200" y="1920"/>
              <a:ext cx="1018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800">
                  <a:solidFill>
                    <a:schemeClr val="accent2"/>
                  </a:solidFill>
                </a:rPr>
                <a:t>Leave the limits out until you substitute back.</a:t>
              </a:r>
            </a:p>
          </p:txBody>
        </p:sp>
      </p:grpSp>
      <p:grpSp>
        <p:nvGrpSpPr>
          <p:cNvPr id="12321" name="Group 33"/>
          <p:cNvGrpSpPr>
            <a:grpSpLocks/>
          </p:cNvGrpSpPr>
          <p:nvPr/>
        </p:nvGrpSpPr>
        <p:grpSpPr bwMode="auto">
          <a:xfrm>
            <a:off x="7162800" y="4648200"/>
            <a:ext cx="1768475" cy="1981200"/>
            <a:chOff x="4512" y="2928"/>
            <a:chExt cx="1114" cy="1248"/>
          </a:xfrm>
        </p:grpSpPr>
        <p:sp>
          <p:nvSpPr>
            <p:cNvPr id="12320" name="Rectangle 32"/>
            <p:cNvSpPr>
              <a:spLocks noChangeArrowheads="1"/>
            </p:cNvSpPr>
            <p:nvPr/>
          </p:nvSpPr>
          <p:spPr bwMode="auto">
            <a:xfrm>
              <a:off x="4512" y="2928"/>
              <a:ext cx="1104" cy="1248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Text Box 31"/>
            <p:cNvSpPr txBox="1">
              <a:spLocks noChangeArrowheads="1"/>
            </p:cNvSpPr>
            <p:nvPr/>
          </p:nvSpPr>
          <p:spPr bwMode="auto">
            <a:xfrm>
              <a:off x="4512" y="2928"/>
              <a:ext cx="1114" cy="1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This is usually more work than finding new limits</a:t>
              </a:r>
            </a:p>
          </p:txBody>
        </p:sp>
      </p:grpSp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23" imgW="190417" imgH="139639" progId="Equation.DSMT4">
                  <p:embed/>
                </p:oleObj>
              </mc:Choice>
              <mc:Fallback>
                <p:oleObj name="Equation" r:id="rId23" imgW="190417" imgH="139639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362200" y="152400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hange of Variables</a:t>
            </a:r>
            <a:endParaRPr lang="en-US" sz="3200" dirty="0"/>
          </a:p>
        </p:txBody>
      </p:sp>
      <p:sp>
        <p:nvSpPr>
          <p:cNvPr id="26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autoUpdateAnimBg="0"/>
      <p:bldP spid="12305" grpId="0" animBg="1"/>
      <p:bldP spid="12307" grpId="0" animBg="1"/>
      <p:bldP spid="1230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12725" y="115888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ample </a:t>
            </a:r>
            <a:r>
              <a:rPr lang="en-US" dirty="0" smtClean="0"/>
              <a:t>5:</a:t>
            </a:r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85763" y="725488"/>
          <a:ext cx="28876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3" imgW="1129810" imgH="380835" progId="Equation.DSMT4">
                  <p:embed/>
                </p:oleObj>
              </mc:Choice>
              <mc:Fallback>
                <p:oleObj name="Equation" r:id="rId3" imgW="1129810" imgH="380835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725488"/>
                        <a:ext cx="288766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038600" y="1600200"/>
          <a:ext cx="2079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5" imgW="812447" imgH="177723" progId="Equation.DSMT4">
                  <p:embed/>
                </p:oleObj>
              </mc:Choice>
              <mc:Fallback>
                <p:oleObj name="Equation" r:id="rId5" imgW="812447" imgH="1777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20796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886200" y="2209800"/>
          <a:ext cx="2305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7" imgW="901309" imgH="203112" progId="Equation.DSMT4">
                  <p:embed/>
                </p:oleObj>
              </mc:Choice>
              <mc:Fallback>
                <p:oleObj name="Equation" r:id="rId7" imgW="901309" imgH="203112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23050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757613" y="2982913"/>
          <a:ext cx="2563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9" imgW="1002865" imgH="253890" progId="Equation.DSMT4">
                  <p:embed/>
                </p:oleObj>
              </mc:Choice>
              <mc:Fallback>
                <p:oleObj name="Equation" r:id="rId9" imgW="1002865" imgH="25389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982913"/>
                        <a:ext cx="25638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679825" y="3660775"/>
          <a:ext cx="28241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11" imgW="1104900" imgH="431800" progId="Equation.DSMT4">
                  <p:embed/>
                </p:oleObj>
              </mc:Choice>
              <mc:Fallback>
                <p:oleObj name="Equation" r:id="rId11" imgW="1104900" imgH="431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3660775"/>
                        <a:ext cx="282416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990600" y="2057400"/>
          <a:ext cx="11684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3" imgW="457200" imgH="330200" progId="Equation.DSMT4">
                  <p:embed/>
                </p:oleObj>
              </mc:Choice>
              <mc:Fallback>
                <p:oleObj name="Equation" r:id="rId13" imgW="457200" imgH="330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11684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AutoShape 12"/>
          <p:cNvSpPr>
            <a:spLocks/>
          </p:cNvSpPr>
          <p:nvPr/>
        </p:nvSpPr>
        <p:spPr bwMode="auto">
          <a:xfrm>
            <a:off x="6553200" y="3124200"/>
            <a:ext cx="304800" cy="1676400"/>
          </a:xfrm>
          <a:prstGeom prst="righ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7010400" y="2667000"/>
            <a:ext cx="19208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We can find new limits, and then we don’t have to substitute back.</a:t>
            </a:r>
          </a:p>
        </p:txBody>
      </p:sp>
      <p:grpSp>
        <p:nvGrpSpPr>
          <p:cNvPr id="10262" name="Group 22"/>
          <p:cNvGrpSpPr>
            <a:grpSpLocks/>
          </p:cNvGrpSpPr>
          <p:nvPr/>
        </p:nvGrpSpPr>
        <p:grpSpPr bwMode="auto">
          <a:xfrm>
            <a:off x="1371600" y="1676400"/>
            <a:ext cx="1554163" cy="457200"/>
            <a:chOff x="864" y="1056"/>
            <a:chExt cx="979" cy="288"/>
          </a:xfrm>
        </p:grpSpPr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 flipV="1">
              <a:off x="864" y="1200"/>
              <a:ext cx="192" cy="1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Text Box 16"/>
            <p:cNvSpPr txBox="1">
              <a:spLocks noChangeArrowheads="1"/>
            </p:cNvSpPr>
            <p:nvPr/>
          </p:nvSpPr>
          <p:spPr bwMode="auto">
            <a:xfrm>
              <a:off x="1104" y="1056"/>
              <a:ext cx="7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</a:rPr>
                <a:t>new limit</a:t>
              </a:r>
            </a:p>
          </p:txBody>
        </p:sp>
      </p:grpSp>
      <p:grpSp>
        <p:nvGrpSpPr>
          <p:cNvPr id="10263" name="Group 23"/>
          <p:cNvGrpSpPr>
            <a:grpSpLocks/>
          </p:cNvGrpSpPr>
          <p:nvPr/>
        </p:nvGrpSpPr>
        <p:grpSpPr bwMode="auto">
          <a:xfrm>
            <a:off x="1371600" y="2819400"/>
            <a:ext cx="1477963" cy="396875"/>
            <a:chOff x="864" y="1776"/>
            <a:chExt cx="931" cy="250"/>
          </a:xfrm>
        </p:grpSpPr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864" y="1776"/>
              <a:ext cx="192" cy="1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Text Box 17"/>
            <p:cNvSpPr txBox="1">
              <a:spLocks noChangeArrowheads="1"/>
            </p:cNvSpPr>
            <p:nvPr/>
          </p:nvSpPr>
          <p:spPr bwMode="auto">
            <a:xfrm>
              <a:off x="1056" y="1776"/>
              <a:ext cx="7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</a:rPr>
                <a:t>new limit</a:t>
              </a:r>
            </a:p>
          </p:txBody>
        </p:sp>
      </p:grp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1163638" y="3311525"/>
          <a:ext cx="973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5" imgW="380835" imgH="482391" progId="Equation.DSMT4">
                  <p:embed/>
                </p:oleObj>
              </mc:Choice>
              <mc:Fallback>
                <p:oleObj name="Equation" r:id="rId15" imgW="380835" imgH="482391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311525"/>
                        <a:ext cx="973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1371600" y="4876800"/>
          <a:ext cx="3905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17" imgW="152334" imgH="393529" progId="Equation.DSMT4">
                  <p:embed/>
                </p:oleObj>
              </mc:Choice>
              <mc:Fallback>
                <p:oleObj name="Equation" r:id="rId17" imgW="152334" imgH="393529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76800"/>
                        <a:ext cx="39052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6553200" y="2514600"/>
            <a:ext cx="2362200" cy="2667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2895600" y="5715000"/>
            <a:ext cx="5807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We could have substituted back and used the original limits.</a:t>
            </a:r>
          </a:p>
        </p:txBody>
      </p:sp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19" imgW="190417" imgH="139639" progId="Equation.DSMT4">
                  <p:embed/>
                </p:oleObj>
              </mc:Choice>
              <mc:Fallback>
                <p:oleObj name="Equation" r:id="rId19" imgW="190417" imgH="139639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nimBg="1"/>
      <p:bldP spid="10253" grpId="0" autoUpdateAnimBg="0"/>
      <p:bldP spid="10260" grpId="0" animBg="1"/>
      <p:bldP spid="1026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12725" y="115888"/>
            <a:ext cx="17251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Example 6:</a:t>
            </a:r>
            <a:endParaRPr lang="en-US" sz="1800" dirty="0">
              <a:solidFill>
                <a:schemeClr val="accent2"/>
              </a:solidFill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61392"/>
              </p:ext>
            </p:extLst>
          </p:nvPr>
        </p:nvGraphicFramePr>
        <p:xfrm>
          <a:off x="466725" y="790575"/>
          <a:ext cx="2725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3" imgW="1066680" imgH="330120" progId="Equation.DSMT4">
                  <p:embed/>
                </p:oleObj>
              </mc:Choice>
              <mc:Fallback>
                <p:oleObj name="Equation" r:id="rId3" imgW="1066680" imgH="33012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90575"/>
                        <a:ext cx="27257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752850" y="882650"/>
          <a:ext cx="2143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882650"/>
                        <a:ext cx="21431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564182"/>
              </p:ext>
            </p:extLst>
          </p:nvPr>
        </p:nvGraphicFramePr>
        <p:xfrm>
          <a:off x="3810000" y="1524000"/>
          <a:ext cx="194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24000"/>
                        <a:ext cx="19478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400800" y="914400"/>
          <a:ext cx="1622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9" imgW="634725" imgH="253890" progId="Equation.DSMT4">
                  <p:embed/>
                </p:oleObj>
              </mc:Choice>
              <mc:Fallback>
                <p:oleObj name="Equation" r:id="rId9" imgW="634725" imgH="25389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914400"/>
                        <a:ext cx="16224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400800" y="1524000"/>
          <a:ext cx="1363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11" imgW="533169" imgH="253890" progId="Equation.DSMT4">
                  <p:embed/>
                </p:oleObj>
              </mc:Choice>
              <mc:Fallback>
                <p:oleObj name="Equation" r:id="rId11" imgW="533169" imgH="25389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24000"/>
                        <a:ext cx="13636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862013" y="1992313"/>
          <a:ext cx="14271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13" imgW="558800" imgH="381000" progId="Equation.DSMT4">
                  <p:embed/>
                </p:oleObj>
              </mc:Choice>
              <mc:Fallback>
                <p:oleObj name="Equation" r:id="rId13" imgW="558800" imgH="3810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992313"/>
                        <a:ext cx="1427162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066800" y="3200400"/>
          <a:ext cx="10382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15" imgW="406224" imgH="533169" progId="Equation.DSMT4">
                  <p:embed/>
                </p:oleObj>
              </mc:Choice>
              <mc:Fallback>
                <p:oleObj name="Equation" r:id="rId15" imgW="406224" imgH="533169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1038225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124200" y="3581400"/>
            <a:ext cx="4691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on’t forget to use the new limits.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114425" y="4868863"/>
          <a:ext cx="9413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17" imgW="368300" imgH="419100" progId="Equation.DSMT4">
                  <p:embed/>
                </p:oleObj>
              </mc:Choice>
              <mc:Fallback>
                <p:oleObj name="Equation" r:id="rId17" imgW="368300" imgH="4191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868863"/>
                        <a:ext cx="941388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286000" y="4876800"/>
          <a:ext cx="15573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19" imgW="609336" imgH="393529" progId="Equation.DSMT4">
                  <p:embed/>
                </p:oleObj>
              </mc:Choice>
              <mc:Fallback>
                <p:oleObj name="Equation" r:id="rId19" imgW="609336" imgH="393529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1557338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4114800" y="4800600"/>
          <a:ext cx="11684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21" imgW="457200" imgH="431800" progId="Equation.DSMT4">
                  <p:embed/>
                </p:oleObj>
              </mc:Choice>
              <mc:Fallback>
                <p:oleObj name="Equation" r:id="rId21" imgW="457200" imgH="4318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11684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23" imgW="190417" imgH="139639" progId="Equation.DSMT4">
                  <p:embed/>
                </p:oleObj>
              </mc:Choice>
              <mc:Fallback>
                <p:oleObj name="Equation" r:id="rId23" imgW="190417" imgH="139639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703521" y="655191"/>
            <a:ext cx="7635875" cy="156966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smtClean="0"/>
              <a:t>Substitution is a technique that we </a:t>
            </a:r>
            <a:r>
              <a:rPr lang="en-US" sz="3200" dirty="0"/>
              <a:t>can </a:t>
            </a:r>
            <a:r>
              <a:rPr lang="en-US" sz="3200" u="sng" dirty="0"/>
              <a:t>sometimes</a:t>
            </a:r>
            <a:r>
              <a:rPr lang="en-US" sz="3200" dirty="0"/>
              <a:t> </a:t>
            </a:r>
            <a:r>
              <a:rPr lang="en-US" sz="3200" dirty="0" smtClean="0"/>
              <a:t>use </a:t>
            </a:r>
            <a:r>
              <a:rPr lang="en-US" sz="3200" dirty="0"/>
              <a:t>to rewrite functions in a form that we can integrate.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190417" imgH="139639" progId="Equation.DSMT4">
                  <p:embed/>
                </p:oleObj>
              </mc:Choice>
              <mc:Fallback>
                <p:oleObj name="Equation" r:id="rId3" imgW="190417" imgH="13963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9851" y="886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Role of Substitution in Integration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822251" y="2362200"/>
            <a:ext cx="701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0000"/>
                </a:solidFill>
              </a:rPr>
              <a:t>Recognition is KEY!</a:t>
            </a:r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03521" y="3505200"/>
            <a:ext cx="7635875" cy="255454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smtClean="0"/>
              <a:t>Two Components to keep in mind: </a:t>
            </a:r>
          </a:p>
          <a:p>
            <a:pPr marL="514350" indent="-514350">
              <a:buAutoNum type="arabicPeriod"/>
            </a:pPr>
            <a:r>
              <a:rPr lang="en-US" sz="3200" dirty="0" smtClean="0"/>
              <a:t>Look for a derivative one term to be somewhere in the integral.</a:t>
            </a:r>
          </a:p>
          <a:p>
            <a:pPr marL="514350" indent="-514350">
              <a:buAutoNum type="arabicPeriod"/>
            </a:pPr>
            <a:r>
              <a:rPr lang="en-US" sz="3200" dirty="0" smtClean="0"/>
              <a:t>Do not worry about coefficients since we can ‘adjust’ for them</a:t>
            </a:r>
            <a:endParaRPr lang="en-US" sz="3200" dirty="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 autoUpdateAnimBg="0"/>
      <p:bldP spid="7" grpId="0"/>
      <p:bldP spid="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0"/>
            <a:ext cx="22098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Example 1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0" y="914400"/>
          <a:ext cx="17954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5" name="Equation" r:id="rId3" imgW="850531" imgH="393529" progId="Equation.DSMT4">
                  <p:embed/>
                </p:oleObj>
              </mc:Choice>
              <mc:Fallback>
                <p:oleObj name="Equation" r:id="rId3" imgW="850531" imgH="393529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179546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-12700" y="1828800"/>
          <a:ext cx="26241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6" name="Equation" r:id="rId5" imgW="1244600" imgH="304800" progId="Equation.DSMT4">
                  <p:embed/>
                </p:oleObj>
              </mc:Choice>
              <mc:Fallback>
                <p:oleObj name="Equation" r:id="rId5" imgW="1244600" imgH="3048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1828800"/>
                        <a:ext cx="262413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0" y="2514600"/>
          <a:ext cx="23034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7" name="Equation" r:id="rId7" imgW="1091726" imgH="304668" progId="Equation.DSMT4">
                  <p:embed/>
                </p:oleObj>
              </mc:Choice>
              <mc:Fallback>
                <p:oleObj name="Equation" r:id="rId7" imgW="1091726" imgH="304668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4600"/>
                        <a:ext cx="230346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76528"/>
              </p:ext>
            </p:extLst>
          </p:nvPr>
        </p:nvGraphicFramePr>
        <p:xfrm>
          <a:off x="3003550" y="772301"/>
          <a:ext cx="37973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8" name="Equation" r:id="rId9" imgW="1675673" imgH="533169" progId="Equation.DSMT4">
                  <p:embed/>
                </p:oleObj>
              </mc:Choice>
              <mc:Fallback>
                <p:oleObj name="Equation" r:id="rId9" imgW="1675673" imgH="533169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772301"/>
                        <a:ext cx="3797300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1" name="Picture 3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527550" y="238901"/>
            <a:ext cx="7239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7239000" y="2133600"/>
          <a:ext cx="16398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Equation" r:id="rId12" imgW="723586" imgH="203112" progId="Equation.DSMT4">
                  <p:embed/>
                </p:oleObj>
              </mc:Choice>
              <mc:Fallback>
                <p:oleObj name="Equation" r:id="rId12" imgW="723586" imgH="203112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133600"/>
                        <a:ext cx="16398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7315200" y="2590800"/>
          <a:ext cx="13509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14" imgW="596641" imgH="393529" progId="Equation.DSMT4">
                  <p:embed/>
                </p:oleObj>
              </mc:Choice>
              <mc:Fallback>
                <p:oleObj name="Equation" r:id="rId14" imgW="596641" imgH="393529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590800"/>
                        <a:ext cx="135096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73422"/>
              </p:ext>
            </p:extLst>
          </p:nvPr>
        </p:nvGraphicFramePr>
        <p:xfrm>
          <a:off x="3917950" y="3479800"/>
          <a:ext cx="18129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1" name="Equation" r:id="rId16" imgW="799920" imgH="393480" progId="Equation.DSMT4">
                  <p:embed/>
                </p:oleObj>
              </mc:Choice>
              <mc:Fallback>
                <p:oleObj name="Equation" r:id="rId16" imgW="799920" imgH="39348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479800"/>
                        <a:ext cx="18129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7148513" y="3505200"/>
          <a:ext cx="16668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" name="Equation" r:id="rId18" imgW="736600" imgH="203200" progId="Equation.DSMT4">
                  <p:embed/>
                </p:oleObj>
              </mc:Choice>
              <mc:Fallback>
                <p:oleObj name="Equation" r:id="rId18" imgW="736600" imgH="2032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3505200"/>
                        <a:ext cx="16668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867039"/>
              </p:ext>
            </p:extLst>
          </p:nvPr>
        </p:nvGraphicFramePr>
        <p:xfrm>
          <a:off x="3217532" y="4343400"/>
          <a:ext cx="15255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3" name="Equation" r:id="rId20" imgW="672840" imgH="279360" progId="Equation.DSMT4">
                  <p:embed/>
                </p:oleObj>
              </mc:Choice>
              <mc:Fallback>
                <p:oleObj name="Equation" r:id="rId20" imgW="672840" imgH="27936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532" y="4343400"/>
                        <a:ext cx="1525587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923958"/>
              </p:ext>
            </p:extLst>
          </p:nvPr>
        </p:nvGraphicFramePr>
        <p:xfrm>
          <a:off x="3221038" y="5076825"/>
          <a:ext cx="17272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Equation" r:id="rId22" imgW="761760" imgH="419040" progId="Equation.DSMT4">
                  <p:embed/>
                </p:oleObj>
              </mc:Choice>
              <mc:Fallback>
                <p:oleObj name="Equation" r:id="rId22" imgW="761760" imgH="41904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5076825"/>
                        <a:ext cx="17272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07116"/>
              </p:ext>
            </p:extLst>
          </p:nvPr>
        </p:nvGraphicFramePr>
        <p:xfrm>
          <a:off x="3260725" y="6019800"/>
          <a:ext cx="25336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Equation" r:id="rId24" imgW="1117115" imgH="304668" progId="Equation.DSMT4">
                  <p:embed/>
                </p:oleObj>
              </mc:Choice>
              <mc:Fallback>
                <p:oleObj name="Equation" r:id="rId24" imgW="1117115" imgH="304668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6019800"/>
                        <a:ext cx="25336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079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25" y="785813"/>
              <a:ext cx="2732088" cy="2492375"/>
            </p14:xfrm>
          </p:contentPart>
        </mc:Choice>
        <mc:Fallback xmlns="">
          <p:pic>
            <p:nvPicPr>
              <p:cNvPr id="2079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 cstate="print"/>
              <a:stretch>
                <a:fillRect/>
              </a:stretch>
            </p:blipFill>
            <p:spPr>
              <a:xfrm>
                <a:off x="165" y="776453"/>
                <a:ext cx="2750808" cy="25110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082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4025" y="856439"/>
              <a:ext cx="1339850" cy="231775"/>
            </p14:xfrm>
          </p:contentPart>
        </mc:Choice>
        <mc:Fallback xmlns="">
          <p:pic>
            <p:nvPicPr>
              <p:cNvPr id="2082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 cstate="print"/>
              <a:stretch>
                <a:fillRect/>
              </a:stretch>
            </p:blipFill>
            <p:spPr>
              <a:xfrm>
                <a:off x="4248182" y="793097"/>
                <a:ext cx="1371537" cy="358459"/>
              </a:xfrm>
              <a:prstGeom prst="rect">
                <a:avLst/>
              </a:prstGeom>
            </p:spPr>
          </p:pic>
        </mc:Fallback>
      </mc:AlternateContent>
      <p:pic>
        <p:nvPicPr>
          <p:cNvPr id="2088" name="Ink 40"/>
          <p:cNvPicPr>
            <a:picLocks noRot="1" noChangeAspect="1" noEditPoints="1" noChangeArrowheads="1" noChangeShapeType="1"/>
          </p:cNvPicPr>
          <p:nvPr/>
        </p:nvPicPr>
        <p:blipFill>
          <a:blip r:embed="rId30" cstate="print"/>
          <a:stretch>
            <a:fillRect/>
          </a:stretch>
        </p:blipFill>
        <p:spPr>
          <a:xfrm>
            <a:off x="5638800" y="2895600"/>
            <a:ext cx="838200" cy="456813"/>
          </a:xfrm>
          <a:prstGeom prst="rect">
            <a:avLst/>
          </a:prstGeom>
        </p:spPr>
      </p:pic>
      <p:pic>
        <p:nvPicPr>
          <p:cNvPr id="2090" name="Ink 42"/>
          <p:cNvPicPr>
            <a:picLocks noRot="1" noChangeAspect="1" noEditPoints="1" noChangeArrowheads="1" noChangeShapeType="1"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7848600" y="4267200"/>
            <a:ext cx="1041325" cy="45695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091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13675" y="2241550"/>
              <a:ext cx="1000125" cy="258763"/>
            </p14:xfrm>
          </p:contentPart>
        </mc:Choice>
        <mc:Fallback xmlns="">
          <p:pic>
            <p:nvPicPr>
              <p:cNvPr id="2091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 cstate="print"/>
              <a:stretch>
                <a:fillRect/>
              </a:stretch>
            </p:blipFill>
            <p:spPr>
              <a:xfrm>
                <a:off x="7797834" y="2178209"/>
                <a:ext cx="1031806" cy="385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096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43499" y="2250281"/>
              <a:ext cx="214313" cy="241300"/>
            </p14:xfrm>
          </p:contentPart>
        </mc:Choice>
        <mc:Fallback xmlns="">
          <p:pic>
            <p:nvPicPr>
              <p:cNvPr id="2096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 cstate="print"/>
              <a:stretch>
                <a:fillRect/>
              </a:stretch>
            </p:blipFill>
            <p:spPr>
              <a:xfrm>
                <a:off x="5127677" y="2186895"/>
                <a:ext cx="245957" cy="3680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097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12919" y="2214562"/>
              <a:ext cx="330200" cy="312737"/>
            </p14:xfrm>
          </p:contentPart>
        </mc:Choice>
        <mc:Fallback xmlns="">
          <p:pic>
            <p:nvPicPr>
              <p:cNvPr id="2097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 cstate="print"/>
              <a:stretch>
                <a:fillRect/>
              </a:stretch>
            </p:blipFill>
            <p:spPr>
              <a:xfrm>
                <a:off x="4397075" y="2150790"/>
                <a:ext cx="361888" cy="4399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099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37852" y="1473640"/>
              <a:ext cx="1143000" cy="269875"/>
            </p14:xfrm>
          </p:contentPart>
        </mc:Choice>
        <mc:Fallback xmlns="">
          <p:pic>
            <p:nvPicPr>
              <p:cNvPr id="2099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 cstate="print"/>
              <a:stretch>
                <a:fillRect/>
              </a:stretch>
            </p:blipFill>
            <p:spPr>
              <a:xfrm>
                <a:off x="4822012" y="1410309"/>
                <a:ext cx="1174680" cy="396536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83341"/>
              </p:ext>
            </p:extLst>
          </p:nvPr>
        </p:nvGraphicFramePr>
        <p:xfrm>
          <a:off x="3704431" y="2032000"/>
          <a:ext cx="28781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42" imgW="1269720" imgH="304560" progId="Equation.DSMT4">
                  <p:embed/>
                </p:oleObj>
              </mc:Choice>
              <mc:Fallback>
                <p:oleObj name="Equation" r:id="rId42" imgW="1269720" imgH="3045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431" y="2032000"/>
                        <a:ext cx="2878137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31536"/>
              </p:ext>
            </p:extLst>
          </p:nvPr>
        </p:nvGraphicFramePr>
        <p:xfrm>
          <a:off x="3254375" y="2789238"/>
          <a:ext cx="31638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44" imgW="1396800" imgH="304560" progId="Equation.DSMT4">
                  <p:embed/>
                </p:oleObj>
              </mc:Choice>
              <mc:Fallback>
                <p:oleObj name="Equation" r:id="rId44" imgW="1396800" imgH="30456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789238"/>
                        <a:ext cx="316388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3695700" y="5334000"/>
            <a:ext cx="76200" cy="38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4082902" y="5690191"/>
            <a:ext cx="76200" cy="38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488299"/>
              </p:ext>
            </p:extLst>
          </p:nvPr>
        </p:nvGraphicFramePr>
        <p:xfrm>
          <a:off x="4971164" y="5293518"/>
          <a:ext cx="13525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46" imgW="596880" imgH="203040" progId="Equation.DSMT4">
                  <p:embed/>
                </p:oleObj>
              </mc:Choice>
              <mc:Fallback>
                <p:oleObj name="Equation" r:id="rId46" imgW="596880" imgH="20304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164" y="5293518"/>
                        <a:ext cx="13525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6503184" y="4874583"/>
            <a:ext cx="2488416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Don’t</a:t>
            </a:r>
            <a:r>
              <a:rPr lang="en-US" dirty="0">
                <a:solidFill>
                  <a:schemeClr val="accent2"/>
                </a:solidFill>
              </a:rPr>
              <a:t> forget to substitute the value for </a:t>
            </a:r>
            <a:r>
              <a:rPr lang="en-US" sz="2800" i="1" dirty="0">
                <a:solidFill>
                  <a:schemeClr val="accent2"/>
                </a:solidFill>
                <a:latin typeface="Times New Roman" pitchFamily="18" charset="0"/>
              </a:rPr>
              <a:t>u</a:t>
            </a:r>
            <a:r>
              <a:rPr lang="en-US" dirty="0">
                <a:solidFill>
                  <a:schemeClr val="accent2"/>
                </a:solidFill>
              </a:rPr>
              <a:t> back into the problem!</a:t>
            </a:r>
          </a:p>
        </p:txBody>
      </p:sp>
      <p:sp>
        <p:nvSpPr>
          <p:cNvPr id="36" name="Freeform 8"/>
          <p:cNvSpPr>
            <a:spLocks/>
          </p:cNvSpPr>
          <p:nvPr/>
        </p:nvSpPr>
        <p:spPr bwMode="auto">
          <a:xfrm rot="4501952">
            <a:off x="-788658" y="2951850"/>
            <a:ext cx="5378222" cy="2298950"/>
          </a:xfrm>
          <a:custGeom>
            <a:avLst/>
            <a:gdLst/>
            <a:ahLst/>
            <a:cxnLst>
              <a:cxn ang="0">
                <a:pos x="1152" y="0"/>
              </a:cxn>
              <a:cxn ang="0">
                <a:pos x="528" y="336"/>
              </a:cxn>
              <a:cxn ang="0">
                <a:pos x="0" y="240"/>
              </a:cxn>
            </a:cxnLst>
            <a:rect l="0" t="0" r="r" b="b"/>
            <a:pathLst>
              <a:path w="1152" h="376">
                <a:moveTo>
                  <a:pt x="1152" y="0"/>
                </a:moveTo>
                <a:cubicBezTo>
                  <a:pt x="936" y="148"/>
                  <a:pt x="720" y="296"/>
                  <a:pt x="528" y="336"/>
                </a:cubicBezTo>
                <a:cubicBezTo>
                  <a:pt x="336" y="376"/>
                  <a:pt x="168" y="308"/>
                  <a:pt x="0" y="24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6569" name="Object 185"/>
          <p:cNvGraphicFramePr>
            <a:graphicFrameLocks noChangeAspect="1"/>
          </p:cNvGraphicFramePr>
          <p:nvPr/>
        </p:nvGraphicFramePr>
        <p:xfrm>
          <a:off x="7162800" y="4038600"/>
          <a:ext cx="14922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48" imgW="660240" imgH="393480" progId="Equation.DSMT4">
                  <p:embed/>
                </p:oleObj>
              </mc:Choice>
              <mc:Fallback>
                <p:oleObj name="Equation" r:id="rId48" imgW="660240" imgH="39348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038600"/>
                        <a:ext cx="14922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83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0" y="52093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ample </a:t>
            </a:r>
            <a:r>
              <a:rPr lang="en-US" dirty="0" smtClean="0"/>
              <a:t>2: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838200" y="838200"/>
          <a:ext cx="1981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3" imgW="774364" imgH="291973" progId="Equation.DSMT4">
                  <p:embed/>
                </p:oleObj>
              </mc:Choice>
              <mc:Fallback>
                <p:oleObj name="Equation" r:id="rId3" imgW="774364" imgH="291973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19812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505200" y="914400"/>
          <a:ext cx="2286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5" imgW="850531" imgH="177723" progId="Equation.DSMT4">
                  <p:embed/>
                </p:oleObj>
              </mc:Choice>
              <mc:Fallback>
                <p:oleObj name="Equation" r:id="rId5" imgW="850531" imgH="177723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14400"/>
                        <a:ext cx="22860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038600" y="1600200"/>
          <a:ext cx="1363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7" imgW="507780" imgH="177723" progId="Equation.DSMT4">
                  <p:embed/>
                </p:oleObj>
              </mc:Choice>
              <mc:Fallback>
                <p:oleObj name="Equation" r:id="rId7" imgW="507780" imgH="177723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1363663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125538" y="1981200"/>
          <a:ext cx="1181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9" imgW="431613" imgH="279279" progId="Equation.DSMT4">
                  <p:embed/>
                </p:oleObj>
              </mc:Choice>
              <mc:Fallback>
                <p:oleObj name="Equation" r:id="rId9" imgW="431613" imgH="279279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1981200"/>
                        <a:ext cx="1181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990600" y="3048000"/>
          <a:ext cx="14938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11" imgW="545863" imgH="393529" progId="Equation.DSMT4">
                  <p:embed/>
                </p:oleObj>
              </mc:Choice>
              <mc:Fallback>
                <p:oleObj name="Equation" r:id="rId11" imgW="545863" imgH="393529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1493838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Freeform 8"/>
          <p:cNvSpPr>
            <a:spLocks/>
          </p:cNvSpPr>
          <p:nvPr/>
        </p:nvSpPr>
        <p:spPr bwMode="auto">
          <a:xfrm>
            <a:off x="2362200" y="2057400"/>
            <a:ext cx="1828800" cy="596900"/>
          </a:xfrm>
          <a:custGeom>
            <a:avLst/>
            <a:gdLst/>
            <a:ahLst/>
            <a:cxnLst>
              <a:cxn ang="0">
                <a:pos x="1152" y="0"/>
              </a:cxn>
              <a:cxn ang="0">
                <a:pos x="528" y="336"/>
              </a:cxn>
              <a:cxn ang="0">
                <a:pos x="0" y="240"/>
              </a:cxn>
            </a:cxnLst>
            <a:rect l="0" t="0" r="r" b="b"/>
            <a:pathLst>
              <a:path w="1152" h="376">
                <a:moveTo>
                  <a:pt x="1152" y="0"/>
                </a:moveTo>
                <a:cubicBezTo>
                  <a:pt x="936" y="148"/>
                  <a:pt x="720" y="296"/>
                  <a:pt x="528" y="336"/>
                </a:cubicBezTo>
                <a:cubicBezTo>
                  <a:pt x="336" y="376"/>
                  <a:pt x="168" y="308"/>
                  <a:pt x="0" y="24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5" name="Freeform 9"/>
          <p:cNvSpPr>
            <a:spLocks/>
          </p:cNvSpPr>
          <p:nvPr/>
        </p:nvSpPr>
        <p:spPr bwMode="auto">
          <a:xfrm>
            <a:off x="1600200" y="1371600"/>
            <a:ext cx="2743200" cy="685800"/>
          </a:xfrm>
          <a:custGeom>
            <a:avLst/>
            <a:gdLst/>
            <a:ahLst/>
            <a:cxnLst>
              <a:cxn ang="0">
                <a:pos x="1728" y="0"/>
              </a:cxn>
              <a:cxn ang="0">
                <a:pos x="1056" y="336"/>
              </a:cxn>
              <a:cxn ang="0">
                <a:pos x="192" y="144"/>
              </a:cxn>
              <a:cxn ang="0">
                <a:pos x="0" y="432"/>
              </a:cxn>
            </a:cxnLst>
            <a:rect l="0" t="0" r="r" b="b"/>
            <a:pathLst>
              <a:path w="1728" h="432">
                <a:moveTo>
                  <a:pt x="1728" y="0"/>
                </a:moveTo>
                <a:cubicBezTo>
                  <a:pt x="1520" y="156"/>
                  <a:pt x="1312" y="312"/>
                  <a:pt x="1056" y="336"/>
                </a:cubicBezTo>
                <a:cubicBezTo>
                  <a:pt x="800" y="360"/>
                  <a:pt x="368" y="128"/>
                  <a:pt x="192" y="144"/>
                </a:cubicBezTo>
                <a:cubicBezTo>
                  <a:pt x="16" y="160"/>
                  <a:pt x="8" y="296"/>
                  <a:pt x="0" y="43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685800" y="4343400"/>
          <a:ext cx="215423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13" imgW="787400" imgH="457200" progId="Equation.DSMT4">
                  <p:embed/>
                </p:oleObj>
              </mc:Choice>
              <mc:Fallback>
                <p:oleObj name="Equation" r:id="rId13" imgW="787400" imgH="4572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2154238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4572000" y="2438400"/>
            <a:ext cx="4130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 variable of integration must match the variable in the expression.</a:t>
            </a: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4572000" y="2362200"/>
            <a:ext cx="381000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946525" y="4154488"/>
            <a:ext cx="4816475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Don’t</a:t>
            </a:r>
            <a:r>
              <a:rPr lang="en-US" dirty="0">
                <a:solidFill>
                  <a:schemeClr val="accent2"/>
                </a:solidFill>
              </a:rPr>
              <a:t> forget to substitute the value for </a:t>
            </a:r>
            <a:r>
              <a:rPr lang="en-US" sz="2800" i="1" dirty="0">
                <a:solidFill>
                  <a:schemeClr val="accent2"/>
                </a:solidFill>
                <a:latin typeface="Times New Roman" pitchFamily="18" charset="0"/>
              </a:rPr>
              <a:t>u</a:t>
            </a:r>
            <a:r>
              <a:rPr lang="en-US" dirty="0">
                <a:solidFill>
                  <a:schemeClr val="accent2"/>
                </a:solidFill>
              </a:rPr>
              <a:t> back into the problem!</a:t>
            </a:r>
          </a:p>
        </p:txBody>
      </p:sp>
      <p:sp>
        <p:nvSpPr>
          <p:cNvPr id="4111" name="Freeform 15"/>
          <p:cNvSpPr>
            <a:spLocks/>
          </p:cNvSpPr>
          <p:nvPr/>
        </p:nvSpPr>
        <p:spPr bwMode="auto">
          <a:xfrm>
            <a:off x="1371600" y="1524000"/>
            <a:ext cx="5143500" cy="2895600"/>
          </a:xfrm>
          <a:custGeom>
            <a:avLst/>
            <a:gdLst/>
            <a:ahLst/>
            <a:cxnLst>
              <a:cxn ang="0">
                <a:pos x="2688" y="0"/>
              </a:cxn>
              <a:cxn ang="0">
                <a:pos x="2928" y="672"/>
              </a:cxn>
              <a:cxn ang="0">
                <a:pos x="816" y="1392"/>
              </a:cxn>
              <a:cxn ang="0">
                <a:pos x="0" y="1824"/>
              </a:cxn>
            </a:cxnLst>
            <a:rect l="0" t="0" r="r" b="b"/>
            <a:pathLst>
              <a:path w="3240" h="1824">
                <a:moveTo>
                  <a:pt x="2688" y="0"/>
                </a:moveTo>
                <a:cubicBezTo>
                  <a:pt x="2964" y="220"/>
                  <a:pt x="3240" y="440"/>
                  <a:pt x="2928" y="672"/>
                </a:cubicBezTo>
                <a:cubicBezTo>
                  <a:pt x="2616" y="904"/>
                  <a:pt x="1304" y="1200"/>
                  <a:pt x="816" y="1392"/>
                </a:cubicBezTo>
                <a:cubicBezTo>
                  <a:pt x="328" y="1584"/>
                  <a:pt x="164" y="1704"/>
                  <a:pt x="0" y="182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1295400" y="1379538"/>
            <a:ext cx="762000" cy="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15" imgW="190417" imgH="139639" progId="Equation.DSMT4">
                  <p:embed/>
                </p:oleObj>
              </mc:Choice>
              <mc:Fallback>
                <p:oleObj name="Equation" r:id="rId15" imgW="190417" imgH="139639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4105" grpId="0" animBg="1"/>
      <p:bldP spid="4107" grpId="0" autoUpdateAnimBg="0"/>
      <p:bldP spid="4108" grpId="0" animBg="1"/>
      <p:bldP spid="4109" grpId="0" autoUpdateAnimBg="0"/>
      <p:bldP spid="4111" grpId="0" animBg="1"/>
      <p:bldP spid="41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6096000" y="952500"/>
            <a:ext cx="914400" cy="533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066800" y="914400"/>
            <a:ext cx="914400" cy="533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12725" y="115888"/>
            <a:ext cx="17251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Example 3: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46100" y="822325"/>
          <a:ext cx="2565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3" imgW="1002865" imgH="304668" progId="Equation.DSMT4">
                  <p:embed/>
                </p:oleObj>
              </mc:Choice>
              <mc:Fallback>
                <p:oleObj name="Equation" r:id="rId3" imgW="1002865" imgH="304668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822325"/>
                        <a:ext cx="25654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2133600" y="1447800"/>
            <a:ext cx="9144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130" name="Group 10"/>
          <p:cNvGrpSpPr>
            <a:grpSpLocks/>
          </p:cNvGrpSpPr>
          <p:nvPr/>
        </p:nvGrpSpPr>
        <p:grpSpPr bwMode="auto">
          <a:xfrm>
            <a:off x="3641725" y="914400"/>
            <a:ext cx="5045075" cy="533400"/>
            <a:chOff x="2304" y="1152"/>
            <a:chExt cx="3178" cy="336"/>
          </a:xfrm>
        </p:grpSpPr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2304" y="1200"/>
              <a:ext cx="31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The derivative of              is             .</a:t>
              </a:r>
            </a:p>
          </p:txBody>
        </p:sp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3840" y="1152"/>
            <a:ext cx="57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" name="Equation" r:id="rId5" imgW="355292" imgH="203024" progId="Equation.DSMT4">
                    <p:embed/>
                  </p:oleObj>
                </mc:Choice>
                <mc:Fallback>
                  <p:oleObj name="Equation" r:id="rId5" imgW="355292" imgH="203024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152"/>
                          <a:ext cx="573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4704" y="1200"/>
            <a:ext cx="63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8" name="Equation" r:id="rId7" imgW="393359" imgH="177646" progId="Equation.DSMT4">
                    <p:embed/>
                  </p:oleObj>
                </mc:Choice>
                <mc:Fallback>
                  <p:oleObj name="Equation" r:id="rId7" imgW="393359" imgH="177646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200"/>
                          <a:ext cx="634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7543800" y="1447800"/>
            <a:ext cx="9144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914400" y="2362200"/>
          <a:ext cx="12652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9" imgW="495085" imgH="368140" progId="Equation.DSMT4">
                  <p:embed/>
                </p:oleObj>
              </mc:Choice>
              <mc:Fallback>
                <p:oleObj name="Equation" r:id="rId9" imgW="495085" imgH="3681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12652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Line 16"/>
          <p:cNvSpPr>
            <a:spLocks noChangeShapeType="1"/>
          </p:cNvSpPr>
          <p:nvPr/>
        </p:nvSpPr>
        <p:spPr bwMode="auto">
          <a:xfrm flipH="1">
            <a:off x="1295400" y="1524000"/>
            <a:ext cx="152400" cy="990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H="1">
            <a:off x="1981200" y="1524000"/>
            <a:ext cx="533400" cy="1143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914400" y="3505200"/>
          <a:ext cx="14605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1" imgW="571252" imgH="418918" progId="Equation.DSMT4">
                  <p:embed/>
                </p:oleObj>
              </mc:Choice>
              <mc:Fallback>
                <p:oleObj name="Equation" r:id="rId11" imgW="571252" imgH="418918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14605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609600" y="5029200"/>
          <a:ext cx="23701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3" imgW="927100" imgH="419100" progId="Equation.DSMT4">
                  <p:embed/>
                </p:oleObj>
              </mc:Choice>
              <mc:Fallback>
                <p:oleObj name="Equation" r:id="rId13" imgW="927100" imgH="4191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2370138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46391"/>
              </p:ext>
            </p:extLst>
          </p:nvPr>
        </p:nvGraphicFramePr>
        <p:xfrm>
          <a:off x="4856457" y="1836737"/>
          <a:ext cx="21415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15" imgW="837836" imgH="203112" progId="Equation.DSMT4">
                  <p:embed/>
                </p:oleObj>
              </mc:Choice>
              <mc:Fallback>
                <p:oleObj name="Equation" r:id="rId15" imgW="837836" imgH="203112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457" y="1836737"/>
                        <a:ext cx="214153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13691"/>
              </p:ext>
            </p:extLst>
          </p:nvPr>
        </p:nvGraphicFramePr>
        <p:xfrm>
          <a:off x="5027612" y="2551814"/>
          <a:ext cx="15255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17" imgW="596880" imgH="393480" progId="Equation.DSMT4">
                  <p:embed/>
                </p:oleObj>
              </mc:Choice>
              <mc:Fallback>
                <p:oleObj name="Equation" r:id="rId17" imgW="596880" imgH="3934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2" y="2551814"/>
                        <a:ext cx="1525588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4" name="Group 24"/>
          <p:cNvGrpSpPr>
            <a:grpSpLocks/>
          </p:cNvGrpSpPr>
          <p:nvPr/>
        </p:nvGrpSpPr>
        <p:grpSpPr bwMode="auto">
          <a:xfrm>
            <a:off x="3581400" y="4419600"/>
            <a:ext cx="5181600" cy="1752600"/>
            <a:chOff x="2256" y="2784"/>
            <a:chExt cx="3264" cy="1104"/>
          </a:xfrm>
        </p:grpSpPr>
        <p:sp>
          <p:nvSpPr>
            <p:cNvPr id="5143" name="Rectangle 23"/>
            <p:cNvSpPr>
              <a:spLocks noChangeArrowheads="1"/>
            </p:cNvSpPr>
            <p:nvPr/>
          </p:nvSpPr>
          <p:spPr bwMode="auto">
            <a:xfrm>
              <a:off x="2256" y="2784"/>
              <a:ext cx="3216" cy="1104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Text Box 22"/>
            <p:cNvSpPr txBox="1">
              <a:spLocks noChangeArrowheads="1"/>
            </p:cNvSpPr>
            <p:nvPr/>
          </p:nvSpPr>
          <p:spPr bwMode="auto">
            <a:xfrm>
              <a:off x="2304" y="2832"/>
              <a:ext cx="3216" cy="10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Note that this only worked because of the </a:t>
              </a:r>
              <a:r>
                <a:rPr lang="en-US" sz="2800">
                  <a:latin typeface="Times New Roman" pitchFamily="18" charset="0"/>
                </a:rPr>
                <a:t>2</a:t>
              </a:r>
              <a:r>
                <a:rPr lang="en-US" sz="2800" i="1">
                  <a:latin typeface="Times New Roman" pitchFamily="18" charset="0"/>
                </a:rPr>
                <a:t>x</a:t>
              </a:r>
              <a:r>
                <a:rPr lang="en-US"/>
                <a:t>  in the original.</a:t>
              </a:r>
            </a:p>
            <a:p>
              <a:r>
                <a:rPr lang="en-US"/>
                <a:t>Many integrals can </a:t>
              </a:r>
              <a:r>
                <a:rPr lang="en-US" u="sng"/>
                <a:t>not</a:t>
              </a:r>
              <a:r>
                <a:rPr lang="en-US"/>
                <a:t> be done by substitution.</a:t>
              </a:r>
            </a:p>
          </p:txBody>
        </p:sp>
      </p:grpSp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19" imgW="190417" imgH="139639" progId="Equation.DSMT4">
                  <p:embed/>
                </p:oleObj>
              </mc:Choice>
              <mc:Fallback>
                <p:oleObj name="Equation" r:id="rId19" imgW="190417" imgH="139639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04315"/>
              </p:ext>
            </p:extLst>
          </p:nvPr>
        </p:nvGraphicFramePr>
        <p:xfrm>
          <a:off x="5029200" y="3733800"/>
          <a:ext cx="18176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21" imgW="710891" imgH="177723" progId="Equation.DSMT4">
                  <p:embed/>
                </p:oleObj>
              </mc:Choice>
              <mc:Fallback>
                <p:oleObj name="Equation" r:id="rId21" imgW="710891" imgH="177723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181768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 animBg="1"/>
      <p:bldP spid="5125" grpId="0" animBg="1"/>
      <p:bldP spid="5126" grpId="0" animBg="1"/>
      <p:bldP spid="5132" grpId="0" animBg="1"/>
      <p:bldP spid="5136" grpId="0" animBg="1"/>
      <p:bldP spid="51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12725" y="115888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ample </a:t>
            </a:r>
            <a:r>
              <a:rPr lang="en-US" dirty="0" smtClean="0"/>
              <a:t>4:</a:t>
            </a: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97897"/>
              </p:ext>
            </p:extLst>
          </p:nvPr>
        </p:nvGraphicFramePr>
        <p:xfrm>
          <a:off x="1063625" y="1343025"/>
          <a:ext cx="12747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3" imgW="545760" imgH="419040" progId="Equation.DSMT4">
                  <p:embed/>
                </p:oleObj>
              </mc:Choice>
              <mc:Fallback>
                <p:oleObj name="Equation" r:id="rId3" imgW="545760" imgH="41904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343025"/>
                        <a:ext cx="1274763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05362"/>
              </p:ext>
            </p:extLst>
          </p:nvPr>
        </p:nvGraphicFramePr>
        <p:xfrm>
          <a:off x="3581400" y="1295400"/>
          <a:ext cx="2206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5" imgW="863225" imgH="177723" progId="Equation.DSMT4">
                  <p:embed/>
                </p:oleObj>
              </mc:Choice>
              <mc:Fallback>
                <p:oleObj name="Equation" r:id="rId5" imgW="863225" imgH="177723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22066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01132"/>
              </p:ext>
            </p:extLst>
          </p:nvPr>
        </p:nvGraphicFramePr>
        <p:xfrm>
          <a:off x="3886200" y="2209800"/>
          <a:ext cx="15906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15906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7600"/>
              </p:ext>
            </p:extLst>
          </p:nvPr>
        </p:nvGraphicFramePr>
        <p:xfrm>
          <a:off x="685800" y="2362200"/>
          <a:ext cx="1600200" cy="101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9" imgW="660240" imgH="419040" progId="Equation.DSMT4">
                  <p:embed/>
                </p:oleObj>
              </mc:Choice>
              <mc:Fallback>
                <p:oleObj name="Equation" r:id="rId9" imgW="660240" imgH="41904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1600200" cy="1012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78762"/>
              </p:ext>
            </p:extLst>
          </p:nvPr>
        </p:nvGraphicFramePr>
        <p:xfrm>
          <a:off x="657225" y="3338513"/>
          <a:ext cx="19843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11" imgW="838080" imgH="431640" progId="Equation.DSMT4">
                  <p:embed/>
                </p:oleObj>
              </mc:Choice>
              <mc:Fallback>
                <p:oleObj name="Equation" r:id="rId11" imgW="838080" imgH="4316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338513"/>
                        <a:ext cx="1984375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326373"/>
              </p:ext>
            </p:extLst>
          </p:nvPr>
        </p:nvGraphicFramePr>
        <p:xfrm>
          <a:off x="724528" y="4572000"/>
          <a:ext cx="1219200" cy="89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3" imgW="571252" imgH="418918" progId="Equation.DSMT4">
                  <p:embed/>
                </p:oleObj>
              </mc:Choice>
              <mc:Fallback>
                <p:oleObj name="Equation" r:id="rId13" imgW="571252" imgH="418918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28" y="4572000"/>
                        <a:ext cx="1219200" cy="892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56750"/>
              </p:ext>
            </p:extLst>
          </p:nvPr>
        </p:nvGraphicFramePr>
        <p:xfrm>
          <a:off x="685800" y="5638800"/>
          <a:ext cx="2057400" cy="88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15" imgW="939392" imgH="406224" progId="Equation.DSMT4">
                  <p:embed/>
                </p:oleObj>
              </mc:Choice>
              <mc:Fallback>
                <p:oleObj name="Equation" r:id="rId15" imgW="939392" imgH="406224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38800"/>
                        <a:ext cx="2057400" cy="88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17" imgW="190417" imgH="139639" progId="Equation.DSMT4">
                  <p:embed/>
                </p:oleObj>
              </mc:Choice>
              <mc:Fallback>
                <p:oleObj name="Equation" r:id="rId17" imgW="190417" imgH="139639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00400" y="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You Try It First 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43519"/>
              </p:ext>
            </p:extLst>
          </p:nvPr>
        </p:nvGraphicFramePr>
        <p:xfrm>
          <a:off x="533400" y="510815"/>
          <a:ext cx="20780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19" imgW="812520" imgH="279360" progId="Equation.DSMT4">
                  <p:embed/>
                </p:oleObj>
              </mc:Choice>
              <mc:Fallback>
                <p:oleObj name="Equation" r:id="rId19" imgW="812520" imgH="27936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815"/>
                        <a:ext cx="2078037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9" name="Object 115"/>
          <p:cNvGraphicFramePr>
            <a:graphicFrameLocks noChangeAspect="1"/>
          </p:cNvGraphicFramePr>
          <p:nvPr/>
        </p:nvGraphicFramePr>
        <p:xfrm>
          <a:off x="3886200" y="2743200"/>
          <a:ext cx="14589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21" imgW="571320" imgH="393480" progId="Equation.DSMT4">
                  <p:embed/>
                </p:oleObj>
              </mc:Choice>
              <mc:Fallback>
                <p:oleObj name="Equation" r:id="rId21" imgW="571320" imgH="39348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43200"/>
                        <a:ext cx="1458913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87316"/>
              </p:ext>
            </p:extLst>
          </p:nvPr>
        </p:nvGraphicFramePr>
        <p:xfrm>
          <a:off x="304800" y="1066800"/>
          <a:ext cx="3797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3" imgW="1676160" imgH="507960" progId="Equation.DSMT4">
                  <p:embed/>
                </p:oleObj>
              </mc:Choice>
              <mc:Fallback>
                <p:oleObj name="Equation" r:id="rId3" imgW="1676160" imgH="5079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37973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762000" y="2362200"/>
          <a:ext cx="24161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5" imgW="1066800" imgH="279400" progId="Equation.DSMT4">
                  <p:embed/>
                </p:oleObj>
              </mc:Choice>
              <mc:Fallback>
                <p:oleObj name="Equation" r:id="rId5" imgW="1066800" imgH="279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241617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762000" y="3200400"/>
          <a:ext cx="25606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7" imgW="1129810" imgH="393529" progId="Equation.DSMT4">
                  <p:embed/>
                </p:oleObj>
              </mc:Choice>
              <mc:Fallback>
                <p:oleObj name="Equation" r:id="rId7" imgW="1129810" imgH="39352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25606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762000" y="4114800"/>
          <a:ext cx="23002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9" imgW="1016000" imgH="393700" progId="Equation.DSMT4">
                  <p:embed/>
                </p:oleObj>
              </mc:Choice>
              <mc:Fallback>
                <p:oleObj name="Equation" r:id="rId9" imgW="1016000" imgH="3937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23002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664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42114" y="1687513"/>
              <a:ext cx="436562" cy="322262"/>
            </p14:xfrm>
          </p:contentPart>
        </mc:Choice>
        <mc:Fallback xmlns="">
          <p:pic>
            <p:nvPicPr>
              <p:cNvPr id="2664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 cstate="print"/>
              <a:stretch>
                <a:fillRect/>
              </a:stretch>
            </p:blipFill>
            <p:spPr>
              <a:xfrm>
                <a:off x="1126278" y="1624141"/>
                <a:ext cx="468233" cy="4490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6644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3400" y="1678781"/>
              <a:ext cx="492125" cy="312738"/>
            </p14:xfrm>
          </p:contentPart>
        </mc:Choice>
        <mc:Fallback xmlns="">
          <p:pic>
            <p:nvPicPr>
              <p:cNvPr id="26644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 cstate="print"/>
              <a:stretch>
                <a:fillRect/>
              </a:stretch>
            </p:blipFill>
            <p:spPr>
              <a:xfrm>
                <a:off x="517571" y="1615442"/>
                <a:ext cx="523782" cy="439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6645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10113" y="1616074"/>
              <a:ext cx="331788" cy="125413"/>
            </p14:xfrm>
          </p:contentPart>
        </mc:Choice>
        <mc:Fallback xmlns="">
          <p:pic>
            <p:nvPicPr>
              <p:cNvPr id="26645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 cstate="print"/>
              <a:stretch>
                <a:fillRect/>
              </a:stretch>
            </p:blipFill>
            <p:spPr>
              <a:xfrm>
                <a:off x="1894279" y="1552828"/>
                <a:ext cx="363455" cy="251904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/>
          <p:cNvSpPr txBox="1"/>
          <p:nvPr/>
        </p:nvSpPr>
        <p:spPr>
          <a:xfrm>
            <a:off x="0" y="0"/>
            <a:ext cx="220980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Example 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00400" y="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ere U-Sub does not work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62731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12725" y="115888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ample </a:t>
            </a:r>
            <a:r>
              <a:rPr lang="en-US" dirty="0" smtClean="0"/>
              <a:t>6:</a:t>
            </a:r>
            <a:endParaRPr lang="en-US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25577"/>
              </p:ext>
            </p:extLst>
          </p:nvPr>
        </p:nvGraphicFramePr>
        <p:xfrm>
          <a:off x="4724400" y="1676400"/>
          <a:ext cx="15906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76400"/>
                        <a:ext cx="15906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18187"/>
              </p:ext>
            </p:extLst>
          </p:nvPr>
        </p:nvGraphicFramePr>
        <p:xfrm>
          <a:off x="533400" y="2286000"/>
          <a:ext cx="19494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194945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762000" y="3429000"/>
          <a:ext cx="17541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1754188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09600" y="4800600"/>
          <a:ext cx="2794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9" imgW="1091726" imgH="393529" progId="Equation.DSMT4">
                  <p:embed/>
                </p:oleObj>
              </mc:Choice>
              <mc:Fallback>
                <p:oleObj name="Equation" r:id="rId9" imgW="1091726" imgH="393529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27940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343400" y="914400"/>
          <a:ext cx="22717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11" imgW="888614" imgH="177723" progId="Equation.DSMT4">
                  <p:embed/>
                </p:oleObj>
              </mc:Choice>
              <mc:Fallback>
                <p:oleObj name="Equation" r:id="rId11" imgW="888614" imgH="177723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14400"/>
                        <a:ext cx="227171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13" imgW="190417" imgH="139639" progId="Equation.DSMT4">
                  <p:embed/>
                </p:oleObj>
              </mc:Choice>
              <mc:Fallback>
                <p:oleObj name="Equation" r:id="rId13" imgW="190417" imgH="139639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You Try It First 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108652"/>
              </p:ext>
            </p:extLst>
          </p:nvPr>
        </p:nvGraphicFramePr>
        <p:xfrm>
          <a:off x="304800" y="542713"/>
          <a:ext cx="26638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15" imgW="1041120" imgH="279360" progId="Equation.DSMT4">
                  <p:embed/>
                </p:oleObj>
              </mc:Choice>
              <mc:Fallback>
                <p:oleObj name="Equation" r:id="rId15" imgW="1041120" imgH="27936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2713"/>
                        <a:ext cx="26638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6" name="Object 108"/>
          <p:cNvGraphicFramePr>
            <a:graphicFrameLocks noChangeAspect="1"/>
          </p:cNvGraphicFramePr>
          <p:nvPr/>
        </p:nvGraphicFramePr>
        <p:xfrm>
          <a:off x="4800600" y="2133600"/>
          <a:ext cx="14589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17" imgW="571320" imgH="393480" progId="Equation.DSMT4">
                  <p:embed/>
                </p:oleObj>
              </mc:Choice>
              <mc:Fallback>
                <p:oleObj name="Equation" r:id="rId17" imgW="571320" imgH="3934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33600"/>
                        <a:ext cx="1458913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7" name="Object 109"/>
          <p:cNvGraphicFramePr>
            <a:graphicFrameLocks noChangeAspect="1"/>
          </p:cNvGraphicFramePr>
          <p:nvPr/>
        </p:nvGraphicFramePr>
        <p:xfrm>
          <a:off x="722313" y="1447800"/>
          <a:ext cx="17160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19" imgW="672840" imgH="393480" progId="Equation.DSMT4">
                  <p:embed/>
                </p:oleObj>
              </mc:Choice>
              <mc:Fallback>
                <p:oleObj name="Equation" r:id="rId19" imgW="672840" imgH="3934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447800"/>
                        <a:ext cx="1716087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12725" y="115888"/>
            <a:ext cx="18950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Example 7:  </a:t>
            </a:r>
            <a:endParaRPr lang="en-US" sz="1800" dirty="0">
              <a:solidFill>
                <a:schemeClr val="accent2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651375" y="882650"/>
          <a:ext cx="1655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882650"/>
                        <a:ext cx="16557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530725" y="1606550"/>
          <a:ext cx="1974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606550"/>
                        <a:ext cx="19748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70532"/>
              </p:ext>
            </p:extLst>
          </p:nvPr>
        </p:nvGraphicFramePr>
        <p:xfrm>
          <a:off x="762000" y="3276600"/>
          <a:ext cx="18526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1852612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30585"/>
              </p:ext>
            </p:extLst>
          </p:nvPr>
        </p:nvGraphicFramePr>
        <p:xfrm>
          <a:off x="609600" y="4419600"/>
          <a:ext cx="20462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2046288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04196"/>
              </p:ext>
            </p:extLst>
          </p:nvPr>
        </p:nvGraphicFramePr>
        <p:xfrm>
          <a:off x="609600" y="5486400"/>
          <a:ext cx="2209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11" imgW="863225" imgH="393529" progId="Equation.DSMT4">
                  <p:embed/>
                </p:oleObj>
              </mc:Choice>
              <mc:Fallback>
                <p:oleObj name="Equation" r:id="rId11" imgW="863225" imgH="393529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2209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13" imgW="190417" imgH="139639" progId="Equation.DSMT4">
                  <p:embed/>
                </p:oleObj>
              </mc:Choice>
              <mc:Fallback>
                <p:oleObj name="Equation" r:id="rId13" imgW="190417" imgH="13963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You Try It First 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36722"/>
              </p:ext>
            </p:extLst>
          </p:nvPr>
        </p:nvGraphicFramePr>
        <p:xfrm>
          <a:off x="381000" y="577553"/>
          <a:ext cx="25304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5" imgW="990360" imgH="279360" progId="Equation.DSMT4">
                  <p:embed/>
                </p:oleObj>
              </mc:Choice>
              <mc:Fallback>
                <p:oleObj name="Equation" r:id="rId15" imgW="990360" imgH="27936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7553"/>
                        <a:ext cx="253047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597351" y="668583"/>
            <a:ext cx="465905" cy="553201"/>
          </a:xfrm>
          <a:custGeom>
            <a:avLst/>
            <a:gdLst>
              <a:gd name="connsiteX0" fmla="*/ 274519 w 465905"/>
              <a:gd name="connsiteY0" fmla="*/ 22533 h 553201"/>
              <a:gd name="connsiteX1" fmla="*/ 51235 w 465905"/>
              <a:gd name="connsiteY1" fmla="*/ 22533 h 553201"/>
              <a:gd name="connsiteX2" fmla="*/ 40602 w 465905"/>
              <a:gd name="connsiteY2" fmla="*/ 54431 h 553201"/>
              <a:gd name="connsiteX3" fmla="*/ 29970 w 465905"/>
              <a:gd name="connsiteY3" fmla="*/ 437203 h 553201"/>
              <a:gd name="connsiteX4" fmla="*/ 104398 w 465905"/>
              <a:gd name="connsiteY4" fmla="*/ 479733 h 553201"/>
              <a:gd name="connsiteX5" fmla="*/ 200091 w 465905"/>
              <a:gd name="connsiteY5" fmla="*/ 522264 h 553201"/>
              <a:gd name="connsiteX6" fmla="*/ 231989 w 465905"/>
              <a:gd name="connsiteY6" fmla="*/ 532896 h 553201"/>
              <a:gd name="connsiteX7" fmla="*/ 391477 w 465905"/>
              <a:gd name="connsiteY7" fmla="*/ 500998 h 553201"/>
              <a:gd name="connsiteX8" fmla="*/ 412742 w 465905"/>
              <a:gd name="connsiteY8" fmla="*/ 426570 h 553201"/>
              <a:gd name="connsiteX9" fmla="*/ 444640 w 465905"/>
              <a:gd name="connsiteY9" fmla="*/ 330877 h 553201"/>
              <a:gd name="connsiteX10" fmla="*/ 455272 w 465905"/>
              <a:gd name="connsiteY10" fmla="*/ 298980 h 553201"/>
              <a:gd name="connsiteX11" fmla="*/ 465905 w 465905"/>
              <a:gd name="connsiteY11" fmla="*/ 267082 h 553201"/>
              <a:gd name="connsiteX12" fmla="*/ 455272 w 465905"/>
              <a:gd name="connsiteY12" fmla="*/ 96961 h 553201"/>
              <a:gd name="connsiteX13" fmla="*/ 444640 w 465905"/>
              <a:gd name="connsiteY13" fmla="*/ 65064 h 553201"/>
              <a:gd name="connsiteX14" fmla="*/ 423375 w 465905"/>
              <a:gd name="connsiteY14" fmla="*/ 43798 h 553201"/>
              <a:gd name="connsiteX15" fmla="*/ 391477 w 465905"/>
              <a:gd name="connsiteY15" fmla="*/ 33166 h 553201"/>
              <a:gd name="connsiteX16" fmla="*/ 359579 w 465905"/>
              <a:gd name="connsiteY16" fmla="*/ 11901 h 553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65905" h="553201">
                <a:moveTo>
                  <a:pt x="274519" y="22533"/>
                </a:moveTo>
                <a:cubicBezTo>
                  <a:pt x="237528" y="19688"/>
                  <a:pt x="101936" y="0"/>
                  <a:pt x="51235" y="22533"/>
                </a:cubicBezTo>
                <a:cubicBezTo>
                  <a:pt x="40993" y="27085"/>
                  <a:pt x="44146" y="43798"/>
                  <a:pt x="40602" y="54431"/>
                </a:cubicBezTo>
                <a:cubicBezTo>
                  <a:pt x="23807" y="188795"/>
                  <a:pt x="0" y="299341"/>
                  <a:pt x="29970" y="437203"/>
                </a:cubicBezTo>
                <a:cubicBezTo>
                  <a:pt x="34999" y="460338"/>
                  <a:pt x="85077" y="473293"/>
                  <a:pt x="104398" y="479733"/>
                </a:cubicBezTo>
                <a:cubicBezTo>
                  <a:pt x="154945" y="513431"/>
                  <a:pt x="124176" y="496959"/>
                  <a:pt x="200091" y="522264"/>
                </a:cubicBezTo>
                <a:lnTo>
                  <a:pt x="231989" y="532896"/>
                </a:lnTo>
                <a:cubicBezTo>
                  <a:pt x="275940" y="529515"/>
                  <a:pt x="360156" y="553201"/>
                  <a:pt x="391477" y="500998"/>
                </a:cubicBezTo>
                <a:cubicBezTo>
                  <a:pt x="398622" y="489089"/>
                  <a:pt x="409963" y="435835"/>
                  <a:pt x="412742" y="426570"/>
                </a:cubicBezTo>
                <a:cubicBezTo>
                  <a:pt x="412752" y="426537"/>
                  <a:pt x="439318" y="346842"/>
                  <a:pt x="444640" y="330877"/>
                </a:cubicBezTo>
                <a:lnTo>
                  <a:pt x="455272" y="298980"/>
                </a:lnTo>
                <a:lnTo>
                  <a:pt x="465905" y="267082"/>
                </a:lnTo>
                <a:cubicBezTo>
                  <a:pt x="462361" y="210375"/>
                  <a:pt x="461220" y="153466"/>
                  <a:pt x="455272" y="96961"/>
                </a:cubicBezTo>
                <a:cubicBezTo>
                  <a:pt x="454099" y="85815"/>
                  <a:pt x="450406" y="74674"/>
                  <a:pt x="444640" y="65064"/>
                </a:cubicBezTo>
                <a:cubicBezTo>
                  <a:pt x="439482" y="56468"/>
                  <a:pt x="431971" y="48956"/>
                  <a:pt x="423375" y="43798"/>
                </a:cubicBezTo>
                <a:cubicBezTo>
                  <a:pt x="413764" y="38032"/>
                  <a:pt x="402110" y="36710"/>
                  <a:pt x="391477" y="33166"/>
                </a:cubicBezTo>
                <a:lnTo>
                  <a:pt x="359579" y="11901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2360428" y="647465"/>
            <a:ext cx="662790" cy="564647"/>
          </a:xfrm>
          <a:custGeom>
            <a:avLst/>
            <a:gdLst>
              <a:gd name="connsiteX0" fmla="*/ 223284 w 662790"/>
              <a:gd name="connsiteY0" fmla="*/ 54284 h 564647"/>
              <a:gd name="connsiteX1" fmla="*/ 74428 w 662790"/>
              <a:gd name="connsiteY1" fmla="*/ 64916 h 564647"/>
              <a:gd name="connsiteX2" fmla="*/ 63795 w 662790"/>
              <a:gd name="connsiteY2" fmla="*/ 96814 h 564647"/>
              <a:gd name="connsiteX3" fmla="*/ 31898 w 662790"/>
              <a:gd name="connsiteY3" fmla="*/ 139344 h 564647"/>
              <a:gd name="connsiteX4" fmla="*/ 0 w 662790"/>
              <a:gd name="connsiteY4" fmla="*/ 256302 h 564647"/>
              <a:gd name="connsiteX5" fmla="*/ 10632 w 662790"/>
              <a:gd name="connsiteY5" fmla="*/ 373261 h 564647"/>
              <a:gd name="connsiteX6" fmla="*/ 21265 w 662790"/>
              <a:gd name="connsiteY6" fmla="*/ 405158 h 564647"/>
              <a:gd name="connsiteX7" fmla="*/ 148856 w 662790"/>
              <a:gd name="connsiteY7" fmla="*/ 511484 h 564647"/>
              <a:gd name="connsiteX8" fmla="*/ 244549 w 662790"/>
              <a:gd name="connsiteY8" fmla="*/ 543382 h 564647"/>
              <a:gd name="connsiteX9" fmla="*/ 276446 w 662790"/>
              <a:gd name="connsiteY9" fmla="*/ 554014 h 564647"/>
              <a:gd name="connsiteX10" fmla="*/ 308344 w 662790"/>
              <a:gd name="connsiteY10" fmla="*/ 564647 h 564647"/>
              <a:gd name="connsiteX11" fmla="*/ 542260 w 662790"/>
              <a:gd name="connsiteY11" fmla="*/ 554014 h 564647"/>
              <a:gd name="connsiteX12" fmla="*/ 574158 w 662790"/>
              <a:gd name="connsiteY12" fmla="*/ 543382 h 564647"/>
              <a:gd name="connsiteX13" fmla="*/ 595423 w 662790"/>
              <a:gd name="connsiteY13" fmla="*/ 522116 h 564647"/>
              <a:gd name="connsiteX14" fmla="*/ 606056 w 662790"/>
              <a:gd name="connsiteY14" fmla="*/ 490219 h 564647"/>
              <a:gd name="connsiteX15" fmla="*/ 616688 w 662790"/>
              <a:gd name="connsiteY15" fmla="*/ 447688 h 564647"/>
              <a:gd name="connsiteX16" fmla="*/ 637953 w 662790"/>
              <a:gd name="connsiteY16" fmla="*/ 415791 h 564647"/>
              <a:gd name="connsiteX17" fmla="*/ 648586 w 662790"/>
              <a:gd name="connsiteY17" fmla="*/ 373261 h 564647"/>
              <a:gd name="connsiteX18" fmla="*/ 659219 w 662790"/>
              <a:gd name="connsiteY18" fmla="*/ 341363 h 564647"/>
              <a:gd name="connsiteX19" fmla="*/ 648586 w 662790"/>
              <a:gd name="connsiteY19" fmla="*/ 213772 h 564647"/>
              <a:gd name="connsiteX20" fmla="*/ 595423 w 662790"/>
              <a:gd name="connsiteY20" fmla="*/ 160609 h 564647"/>
              <a:gd name="connsiteX21" fmla="*/ 531628 w 662790"/>
              <a:gd name="connsiteY21" fmla="*/ 107447 h 564647"/>
              <a:gd name="connsiteX22" fmla="*/ 510363 w 662790"/>
              <a:gd name="connsiteY22" fmla="*/ 75549 h 564647"/>
              <a:gd name="connsiteX23" fmla="*/ 478465 w 662790"/>
              <a:gd name="connsiteY23" fmla="*/ 54284 h 564647"/>
              <a:gd name="connsiteX24" fmla="*/ 404037 w 662790"/>
              <a:gd name="connsiteY24" fmla="*/ 22386 h 564647"/>
              <a:gd name="connsiteX25" fmla="*/ 361507 w 662790"/>
              <a:gd name="connsiteY25" fmla="*/ 11754 h 564647"/>
              <a:gd name="connsiteX26" fmla="*/ 318977 w 662790"/>
              <a:gd name="connsiteY26" fmla="*/ 1121 h 564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662790" h="564647">
                <a:moveTo>
                  <a:pt x="223284" y="54284"/>
                </a:moveTo>
                <a:cubicBezTo>
                  <a:pt x="165130" y="34899"/>
                  <a:pt x="162337" y="28287"/>
                  <a:pt x="74428" y="64916"/>
                </a:cubicBezTo>
                <a:cubicBezTo>
                  <a:pt x="64082" y="69227"/>
                  <a:pt x="69356" y="87083"/>
                  <a:pt x="63795" y="96814"/>
                </a:cubicBezTo>
                <a:cubicBezTo>
                  <a:pt x="55003" y="112200"/>
                  <a:pt x="42530" y="125167"/>
                  <a:pt x="31898" y="139344"/>
                </a:cubicBezTo>
                <a:cubicBezTo>
                  <a:pt x="4917" y="220284"/>
                  <a:pt x="15028" y="181160"/>
                  <a:pt x="0" y="256302"/>
                </a:cubicBezTo>
                <a:cubicBezTo>
                  <a:pt x="3544" y="295288"/>
                  <a:pt x="5096" y="334507"/>
                  <a:pt x="10632" y="373261"/>
                </a:cubicBezTo>
                <a:cubicBezTo>
                  <a:pt x="12217" y="384356"/>
                  <a:pt x="14384" y="396311"/>
                  <a:pt x="21265" y="405158"/>
                </a:cubicBezTo>
                <a:cubicBezTo>
                  <a:pt x="41995" y="431811"/>
                  <a:pt x="111994" y="499197"/>
                  <a:pt x="148856" y="511484"/>
                </a:cubicBezTo>
                <a:lnTo>
                  <a:pt x="244549" y="543382"/>
                </a:lnTo>
                <a:lnTo>
                  <a:pt x="276446" y="554014"/>
                </a:lnTo>
                <a:lnTo>
                  <a:pt x="308344" y="564647"/>
                </a:lnTo>
                <a:cubicBezTo>
                  <a:pt x="386316" y="561103"/>
                  <a:pt x="464456" y="560238"/>
                  <a:pt x="542260" y="554014"/>
                </a:cubicBezTo>
                <a:cubicBezTo>
                  <a:pt x="553432" y="553120"/>
                  <a:pt x="564547" y="549148"/>
                  <a:pt x="574158" y="543382"/>
                </a:cubicBezTo>
                <a:cubicBezTo>
                  <a:pt x="582754" y="538224"/>
                  <a:pt x="588335" y="529205"/>
                  <a:pt x="595423" y="522116"/>
                </a:cubicBezTo>
                <a:cubicBezTo>
                  <a:pt x="598967" y="511484"/>
                  <a:pt x="602977" y="500995"/>
                  <a:pt x="606056" y="490219"/>
                </a:cubicBezTo>
                <a:cubicBezTo>
                  <a:pt x="610071" y="476168"/>
                  <a:pt x="610932" y="461120"/>
                  <a:pt x="616688" y="447688"/>
                </a:cubicBezTo>
                <a:cubicBezTo>
                  <a:pt x="621722" y="435943"/>
                  <a:pt x="630865" y="426423"/>
                  <a:pt x="637953" y="415791"/>
                </a:cubicBezTo>
                <a:cubicBezTo>
                  <a:pt x="641497" y="401614"/>
                  <a:pt x="644571" y="387312"/>
                  <a:pt x="648586" y="373261"/>
                </a:cubicBezTo>
                <a:cubicBezTo>
                  <a:pt x="651665" y="362484"/>
                  <a:pt x="659219" y="352571"/>
                  <a:pt x="659219" y="341363"/>
                </a:cubicBezTo>
                <a:cubicBezTo>
                  <a:pt x="659219" y="298685"/>
                  <a:pt x="662790" y="254017"/>
                  <a:pt x="648586" y="213772"/>
                </a:cubicBezTo>
                <a:cubicBezTo>
                  <a:pt x="640245" y="190139"/>
                  <a:pt x="613144" y="178330"/>
                  <a:pt x="595423" y="160609"/>
                </a:cubicBezTo>
                <a:cubicBezTo>
                  <a:pt x="554491" y="119678"/>
                  <a:pt x="576034" y="137052"/>
                  <a:pt x="531628" y="107447"/>
                </a:cubicBezTo>
                <a:cubicBezTo>
                  <a:pt x="524540" y="96814"/>
                  <a:pt x="519399" y="84585"/>
                  <a:pt x="510363" y="75549"/>
                </a:cubicBezTo>
                <a:cubicBezTo>
                  <a:pt x="501327" y="66513"/>
                  <a:pt x="489560" y="60624"/>
                  <a:pt x="478465" y="54284"/>
                </a:cubicBezTo>
                <a:cubicBezTo>
                  <a:pt x="450114" y="38083"/>
                  <a:pt x="433857" y="30906"/>
                  <a:pt x="404037" y="22386"/>
                </a:cubicBezTo>
                <a:cubicBezTo>
                  <a:pt x="389986" y="18372"/>
                  <a:pt x="375558" y="15768"/>
                  <a:pt x="361507" y="11754"/>
                </a:cubicBezTo>
                <a:cubicBezTo>
                  <a:pt x="320369" y="0"/>
                  <a:pt x="342676" y="1121"/>
                  <a:pt x="318977" y="1121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5246086" y="1668814"/>
            <a:ext cx="346640" cy="508257"/>
          </a:xfrm>
          <a:custGeom>
            <a:avLst/>
            <a:gdLst>
              <a:gd name="connsiteX0" fmla="*/ 250947 w 346640"/>
              <a:gd name="connsiteY0" fmla="*/ 32395 h 508257"/>
              <a:gd name="connsiteX1" fmla="*/ 219049 w 346640"/>
              <a:gd name="connsiteY1" fmla="*/ 21763 h 508257"/>
              <a:gd name="connsiteX2" fmla="*/ 27663 w 346640"/>
              <a:gd name="connsiteY2" fmla="*/ 32395 h 508257"/>
              <a:gd name="connsiteX3" fmla="*/ 38295 w 346640"/>
              <a:gd name="connsiteY3" fmla="*/ 128088 h 508257"/>
              <a:gd name="connsiteX4" fmla="*/ 80826 w 346640"/>
              <a:gd name="connsiteY4" fmla="*/ 223781 h 508257"/>
              <a:gd name="connsiteX5" fmla="*/ 112723 w 346640"/>
              <a:gd name="connsiteY5" fmla="*/ 298209 h 508257"/>
              <a:gd name="connsiteX6" fmla="*/ 176519 w 346640"/>
              <a:gd name="connsiteY6" fmla="*/ 500228 h 508257"/>
              <a:gd name="connsiteX7" fmla="*/ 261579 w 346640"/>
              <a:gd name="connsiteY7" fmla="*/ 489595 h 508257"/>
              <a:gd name="connsiteX8" fmla="*/ 293477 w 346640"/>
              <a:gd name="connsiteY8" fmla="*/ 425800 h 508257"/>
              <a:gd name="connsiteX9" fmla="*/ 304109 w 346640"/>
              <a:gd name="connsiteY9" fmla="*/ 393902 h 508257"/>
              <a:gd name="connsiteX10" fmla="*/ 314742 w 346640"/>
              <a:gd name="connsiteY10" fmla="*/ 255679 h 508257"/>
              <a:gd name="connsiteX11" fmla="*/ 336007 w 346640"/>
              <a:gd name="connsiteY11" fmla="*/ 191884 h 508257"/>
              <a:gd name="connsiteX12" fmla="*/ 346640 w 346640"/>
              <a:gd name="connsiteY12" fmla="*/ 159986 h 508257"/>
              <a:gd name="connsiteX13" fmla="*/ 314742 w 346640"/>
              <a:gd name="connsiteY13" fmla="*/ 96191 h 508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46640" h="508257">
                <a:moveTo>
                  <a:pt x="250947" y="32395"/>
                </a:moveTo>
                <a:cubicBezTo>
                  <a:pt x="240314" y="28851"/>
                  <a:pt x="230257" y="21763"/>
                  <a:pt x="219049" y="21763"/>
                </a:cubicBezTo>
                <a:cubicBezTo>
                  <a:pt x="155155" y="21763"/>
                  <a:pt x="82735" y="0"/>
                  <a:pt x="27663" y="32395"/>
                </a:cubicBezTo>
                <a:cubicBezTo>
                  <a:pt x="0" y="48667"/>
                  <a:pt x="32001" y="96617"/>
                  <a:pt x="38295" y="128088"/>
                </a:cubicBezTo>
                <a:cubicBezTo>
                  <a:pt x="52576" y="199491"/>
                  <a:pt x="53413" y="175807"/>
                  <a:pt x="80826" y="223781"/>
                </a:cubicBezTo>
                <a:cubicBezTo>
                  <a:pt x="101847" y="260568"/>
                  <a:pt x="100795" y="262424"/>
                  <a:pt x="112723" y="298209"/>
                </a:cubicBezTo>
                <a:cubicBezTo>
                  <a:pt x="114993" y="316371"/>
                  <a:pt x="94841" y="486615"/>
                  <a:pt x="176519" y="500228"/>
                </a:cubicBezTo>
                <a:cubicBezTo>
                  <a:pt x="204704" y="504926"/>
                  <a:pt x="233226" y="493139"/>
                  <a:pt x="261579" y="489595"/>
                </a:cubicBezTo>
                <a:cubicBezTo>
                  <a:pt x="288309" y="409411"/>
                  <a:pt x="252250" y="508257"/>
                  <a:pt x="293477" y="425800"/>
                </a:cubicBezTo>
                <a:cubicBezTo>
                  <a:pt x="298489" y="415775"/>
                  <a:pt x="300565" y="404535"/>
                  <a:pt x="304109" y="393902"/>
                </a:cubicBezTo>
                <a:cubicBezTo>
                  <a:pt x="307653" y="347828"/>
                  <a:pt x="307535" y="301324"/>
                  <a:pt x="314742" y="255679"/>
                </a:cubicBezTo>
                <a:cubicBezTo>
                  <a:pt x="318238" y="233538"/>
                  <a:pt x="328919" y="213149"/>
                  <a:pt x="336007" y="191884"/>
                </a:cubicBezTo>
                <a:lnTo>
                  <a:pt x="346640" y="159986"/>
                </a:lnTo>
                <a:cubicBezTo>
                  <a:pt x="333576" y="107731"/>
                  <a:pt x="346340" y="127789"/>
                  <a:pt x="314742" y="96191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309" name="Object 117"/>
          <p:cNvGraphicFramePr>
            <a:graphicFrameLocks noChangeAspect="1"/>
          </p:cNvGraphicFramePr>
          <p:nvPr/>
        </p:nvGraphicFramePr>
        <p:xfrm>
          <a:off x="4668838" y="2232025"/>
          <a:ext cx="17795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17" imgW="698400" imgH="393480" progId="Equation.DSMT4">
                  <p:embed/>
                </p:oleObj>
              </mc:Choice>
              <mc:Fallback>
                <p:oleObj name="Equation" r:id="rId17" imgW="698400" imgH="393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2232025"/>
                        <a:ext cx="1779587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0" name="Object 118"/>
          <p:cNvGraphicFramePr>
            <a:graphicFrameLocks noChangeAspect="1"/>
          </p:cNvGraphicFramePr>
          <p:nvPr/>
        </p:nvGraphicFramePr>
        <p:xfrm>
          <a:off x="674688" y="1676400"/>
          <a:ext cx="17113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19" imgW="672840" imgH="393480" progId="Equation.DSMT4">
                  <p:embed/>
                </p:oleObj>
              </mc:Choice>
              <mc:Fallback>
                <p:oleObj name="Equation" r:id="rId19" imgW="672840" imgH="3934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676400"/>
                        <a:ext cx="17113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90</TotalTime>
  <Words>294</Words>
  <Application>Microsoft Office PowerPoint</Application>
  <PresentationFormat>On-screen Show (4:3)</PresentationFormat>
  <Paragraphs>5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Times New Roman</vt:lpstr>
      <vt:lpstr>Wingdings 2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6.2</dc:title>
  <dc:subject>Integration by Substitution &amp; Separable Differential Equations</dc:subject>
  <dc:creator>Gregory Kelly</dc:creator>
  <cp:lastModifiedBy>Qayumi, Enayat</cp:lastModifiedBy>
  <cp:revision>51</cp:revision>
  <dcterms:created xsi:type="dcterms:W3CDTF">2002-11-21T07:04:33Z</dcterms:created>
  <dcterms:modified xsi:type="dcterms:W3CDTF">2017-01-12T19:16:16Z</dcterms:modified>
</cp:coreProperties>
</file>